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32" w:type="dxa"/>
        <w:jc w:val="center"/>
        <w:tblLayout w:type="fixed"/>
        <w:tblLook w:val="04A0" w:firstRow="1" w:lastRow="0" w:firstColumn="1" w:lastColumn="0" w:noHBand="0" w:noVBand="1"/>
      </w:tblPr>
      <w:tblGrid>
        <w:gridCol w:w="4031"/>
        <w:gridCol w:w="6601"/>
      </w:tblGrid>
      <w:tr w:rsidR="00EB483F" w:rsidRPr="00744D28" w14:paraId="1AC238B8" w14:textId="77777777" w:rsidTr="0032177C">
        <w:trPr>
          <w:trHeight w:val="473"/>
          <w:jc w:val="center"/>
        </w:trPr>
        <w:tc>
          <w:tcPr>
            <w:tcW w:w="4031" w:type="dxa"/>
            <w:hideMark/>
          </w:tcPr>
          <w:p w14:paraId="578718D5"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744D28">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049DE4DD"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744D28">
              <w:rPr>
                <w:rFonts w:ascii="Times New Roman" w:hAnsi="Times New Roman" w:cs="Times New Roman"/>
                <w:b/>
                <w:color w:val="0000CC"/>
                <w:sz w:val="24"/>
                <w:szCs w:val="24"/>
              </w:rPr>
              <w:t>BỘ GIÁO DỤC VÀ ĐÀO TẠO</w:t>
            </w:r>
          </w:p>
          <w:p w14:paraId="74D0957E"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b/>
                <w:color w:val="0000CC"/>
                <w:sz w:val="24"/>
                <w:szCs w:val="24"/>
              </w:rPr>
              <w:t>ĐỀ CHÍNH THỨC</w:t>
            </w:r>
          </w:p>
          <w:p w14:paraId="0103F51E"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744D28">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744D28" w:rsidRDefault="00EB483F" w:rsidP="00F921CC">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744D28">
              <w:rPr>
                <w:rFonts w:ascii="Times New Roman" w:hAnsi="Times New Roman" w:cs="Times New Roman"/>
                <w:b/>
                <w:color w:val="0000CC"/>
                <w:sz w:val="24"/>
                <w:szCs w:val="24"/>
              </w:rPr>
              <w:t xml:space="preserve">KỲ THI TỐT NGHIỆP </w:t>
            </w:r>
            <w:r w:rsidR="0032177C" w:rsidRPr="00744D28">
              <w:rPr>
                <w:rFonts w:ascii="Times New Roman" w:hAnsi="Times New Roman" w:cs="Times New Roman"/>
                <w:b/>
                <w:color w:val="0000CC"/>
                <w:sz w:val="24"/>
                <w:szCs w:val="24"/>
              </w:rPr>
              <w:t xml:space="preserve">THPT </w:t>
            </w:r>
            <w:r w:rsidRPr="00744D28">
              <w:rPr>
                <w:rFonts w:ascii="Times New Roman" w:hAnsi="Times New Roman" w:cs="Times New Roman"/>
                <w:b/>
                <w:color w:val="0000CC"/>
                <w:sz w:val="24"/>
                <w:szCs w:val="24"/>
              </w:rPr>
              <w:t>NĂM 202</w:t>
            </w:r>
            <w:r w:rsidR="00A23A77" w:rsidRPr="00744D28">
              <w:rPr>
                <w:rFonts w:ascii="Times New Roman" w:hAnsi="Times New Roman" w:cs="Times New Roman"/>
                <w:b/>
                <w:color w:val="0000CC"/>
                <w:sz w:val="24"/>
                <w:szCs w:val="24"/>
              </w:rPr>
              <w:t>3</w:t>
            </w:r>
          </w:p>
          <w:p w14:paraId="01D6AF23"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b/>
                <w:color w:val="0000CC"/>
                <w:sz w:val="24"/>
                <w:szCs w:val="24"/>
              </w:rPr>
              <w:t>Bài thi: KHOA HỌC TỰ NHIÊN</w:t>
            </w:r>
          </w:p>
          <w:p w14:paraId="24098442"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b/>
                <w:color w:val="0000CC"/>
                <w:sz w:val="24"/>
                <w:szCs w:val="24"/>
              </w:rPr>
              <w:t>Môn thi thành phần: HÓA HỌC</w:t>
            </w:r>
          </w:p>
          <w:p w14:paraId="1C238C18" w14:textId="77777777" w:rsidR="00EB483F" w:rsidRPr="00744D28" w:rsidRDefault="00EB483F" w:rsidP="00F921CC">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744D28">
              <w:rPr>
                <w:rFonts w:ascii="Times New Roman" w:hAnsi="Times New Roman" w:cs="Times New Roman"/>
                <w:i/>
                <w:color w:val="0000CC"/>
                <w:sz w:val="24"/>
                <w:szCs w:val="24"/>
              </w:rPr>
              <w:t>Thời gian làm bài: 50 phút không kể thời gian phát đề</w:t>
            </w:r>
          </w:p>
        </w:tc>
      </w:tr>
    </w:tbl>
    <w:p w14:paraId="446D2463" w14:textId="77777777" w:rsidR="00744D28" w:rsidRPr="00744D28" w:rsidRDefault="00744D28"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p>
    <w:p w14:paraId="2806AB52" w14:textId="7C50D7A1" w:rsidR="00EB483F" w:rsidRPr="00744D28" w:rsidRDefault="0032177C"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744D28">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08410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744D28" w:rsidRDefault="0032177C"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744D28">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555DFCF5"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3B79C4">
                              <w:rPr>
                                <w:rFonts w:ascii="Times New Roman" w:hAnsi="Times New Roman" w:cs="Times New Roman"/>
                                <w:b/>
                                <w:color w:val="FF0000"/>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" filled="f" fillcolor="#bbd5f0" strokecolor="#00c" strokeweight="1.25pt">
                <v:fill color2="#9cbee0" focus="100%" type="gradient">
                  <o:fill v:ext="view" type="gradientUnscaled"/>
                </v:fill>
                <v:textbox>
                  <w:txbxContent>
                    <w:p w14:paraId="3014FCA7" w14:textId="555DFCF5"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3B79C4">
                        <w:rPr>
                          <w:rFonts w:ascii="Times New Roman" w:hAnsi="Times New Roman" w:cs="Times New Roman"/>
                          <w:b/>
                          <w:color w:val="FF0000"/>
                          <w:sz w:val="24"/>
                          <w:szCs w:val="24"/>
                        </w:rPr>
                        <w:t>3</w:t>
                      </w:r>
                    </w:p>
                  </w:txbxContent>
                </v:textbox>
              </v:shape>
            </w:pict>
          </mc:Fallback>
        </mc:AlternateContent>
      </w:r>
      <w:r w:rsidR="00EB483F" w:rsidRPr="00744D28">
        <w:rPr>
          <w:rFonts w:ascii="Times New Roman" w:hAnsi="Times New Roman" w:cs="Times New Roman"/>
          <w:color w:val="000000"/>
          <w:sz w:val="24"/>
          <w:szCs w:val="24"/>
        </w:rPr>
        <w:t>Họ và tên thí sinh……………………………………….</w:t>
      </w:r>
    </w:p>
    <w:p w14:paraId="1BD0294A" w14:textId="77777777" w:rsidR="00EB483F" w:rsidRPr="00744D28" w:rsidRDefault="00EB483F" w:rsidP="00B16541">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744D28">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6wEgIAAAo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744D28">
        <w:rPr>
          <w:rFonts w:ascii="Times New Roman" w:hAnsi="Times New Roman" w:cs="Times New Roman"/>
          <w:color w:val="000000"/>
          <w:sz w:val="24"/>
          <w:szCs w:val="24"/>
        </w:rPr>
        <w:t xml:space="preserve">Số báo danh: ……………………………………………. </w:t>
      </w:r>
    </w:p>
    <w:p w14:paraId="1BCCBE62" w14:textId="77777777" w:rsidR="003003F8" w:rsidRPr="00744D28" w:rsidRDefault="00EB483F" w:rsidP="00B16541">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744D28">
        <w:rPr>
          <w:rFonts w:ascii="Times New Roman" w:hAnsi="Times New Roman" w:cs="Times New Roman"/>
          <w:sz w:val="24"/>
          <w:szCs w:val="24"/>
        </w:rPr>
        <w:t>• Cho biết nguyên tử khối của các nguyên tố: H = 1; C = 12; N = 14; O = 16; Na = 23; Mg = 24; Al = 27; S = 32; Cl = 35,5; K = 39, Fe = 56; Cu = 64; Ba = 13</w:t>
      </w:r>
      <w:r w:rsidRPr="00744D28">
        <w:rPr>
          <w:rFonts w:ascii="Times New Roman" w:hAnsi="Times New Roman" w:cs="Times New Roman"/>
          <w:iCs/>
          <w:sz w:val="24"/>
          <w:szCs w:val="24"/>
        </w:rPr>
        <w:t>7</w:t>
      </w:r>
      <w:r w:rsidRPr="00744D28">
        <w:rPr>
          <w:rFonts w:ascii="Times New Roman" w:hAnsi="Times New Roman" w:cs="Times New Roman"/>
          <w:i/>
          <w:iCs/>
          <w:sz w:val="24"/>
          <w:szCs w:val="24"/>
        </w:rPr>
        <w:t>. </w:t>
      </w:r>
    </w:p>
    <w:p w14:paraId="6345DD2B" w14:textId="77777777" w:rsidR="00B16541" w:rsidRPr="00744D28" w:rsidRDefault="0032177C" w:rsidP="00B16541">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44D28">
        <w:rPr>
          <w:rFonts w:ascii="Times New Roman" w:hAnsi="Times New Roman" w:cs="Times New Roman"/>
          <w:sz w:val="24"/>
          <w:szCs w:val="24"/>
        </w:rPr>
        <w:t>• Các thể tích khí đều đo ở điều kiện tiêu chuẩn, giả thiết các khí sinh ra không tan trong nước.</w:t>
      </w:r>
    </w:p>
    <w:p w14:paraId="136E6ABE" w14:textId="77777777" w:rsidR="00744D28" w:rsidRDefault="00744D28" w:rsidP="00B16541">
      <w:pPr>
        <w:spacing w:after="0" w:line="276" w:lineRule="auto"/>
        <w:jc w:val="both"/>
        <w:rPr>
          <w:rFonts w:ascii="Times New Roman" w:hAnsi="Times New Roman" w:cs="Times New Roman"/>
          <w:b/>
          <w:color w:val="0033CC"/>
          <w:sz w:val="24"/>
          <w:szCs w:val="24"/>
        </w:rPr>
      </w:pPr>
      <w:bookmarkStart w:id="0" w:name="c1q"/>
      <w:bookmarkEnd w:id="0"/>
    </w:p>
    <w:p w14:paraId="770424F5" w14:textId="1D52FADB" w:rsidR="00744D28" w:rsidRPr="00744D28" w:rsidRDefault="00B16541" w:rsidP="00B16541">
      <w:pPr>
        <w:spacing w:after="0" w:line="276" w:lineRule="auto"/>
        <w:jc w:val="both"/>
        <w:rPr>
          <w:rFonts w:ascii="Times New Roman" w:hAnsi="Times New Roman" w:cs="Times New Roman"/>
          <w:b/>
          <w:color w:val="0000FF"/>
          <w:sz w:val="24"/>
          <w:szCs w:val="24"/>
        </w:rPr>
      </w:pPr>
      <w:r w:rsidRPr="00744D28">
        <w:rPr>
          <w:rFonts w:ascii="Times New Roman" w:hAnsi="Times New Roman" w:cs="Times New Roman"/>
          <w:b/>
          <w:color w:val="0033CC"/>
          <w:sz w:val="24"/>
          <w:szCs w:val="24"/>
        </w:rPr>
        <w:t xml:space="preserve">Câu 4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Mưa axit gây ảnh hưởng đối với cây trồng; sinh vật sống trong ao hồ, sông ngòi. Khí nào sau đây là tác nhân chính gây ra mưa axit?</w:t>
      </w:r>
    </w:p>
    <w:p w14:paraId="1EC0C965" w14:textId="614A773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O</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w:t>
      </w:r>
    </w:p>
    <w:p w14:paraId="073C7072"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 w:name="c2q"/>
      <w:bookmarkEnd w:id="1"/>
      <w:r w:rsidRPr="00744D28">
        <w:rPr>
          <w:rFonts w:ascii="Times New Roman" w:hAnsi="Times New Roman" w:cs="Times New Roman"/>
          <w:b/>
          <w:color w:val="0033CC"/>
          <w:sz w:val="24"/>
          <w:szCs w:val="24"/>
        </w:rPr>
        <w:t xml:space="preserve">Câu 42.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Số nguyên tử oxi trong phân tử saccarozơ là</w:t>
      </w:r>
    </w:p>
    <w:p w14:paraId="7032DE46" w14:textId="3950205E"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6</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2.</w:t>
      </w:r>
    </w:p>
    <w:p w14:paraId="1D3E4EC3"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 w:name="c3q"/>
      <w:bookmarkEnd w:id="2"/>
      <w:r w:rsidRPr="00744D28">
        <w:rPr>
          <w:rFonts w:ascii="Times New Roman" w:hAnsi="Times New Roman" w:cs="Times New Roman"/>
          <w:b/>
          <w:color w:val="0033CC"/>
          <w:sz w:val="24"/>
          <w:szCs w:val="24"/>
        </w:rPr>
        <w:t xml:space="preserve">Câu 43.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im loại nào sau đây điều chế được bằng phương pháp thủy luyện?</w:t>
      </w:r>
    </w:p>
    <w:p w14:paraId="512D2AFC" w14:textId="254E4325"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g.</w:t>
      </w:r>
    </w:p>
    <w:p w14:paraId="5431C505"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 w:name="c4q"/>
      <w:bookmarkEnd w:id="3"/>
      <w:r w:rsidRPr="00744D28">
        <w:rPr>
          <w:rFonts w:ascii="Times New Roman" w:hAnsi="Times New Roman" w:cs="Times New Roman"/>
          <w:b/>
          <w:color w:val="0033CC"/>
          <w:sz w:val="24"/>
          <w:szCs w:val="24"/>
        </w:rPr>
        <w:t xml:space="preserve">Câu 44.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Anđehit axetic có công thức là</w:t>
      </w:r>
    </w:p>
    <w:p w14:paraId="2616DFC6" w14:textId="765949C4"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HO</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O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HO.</w:t>
      </w:r>
    </w:p>
    <w:p w14:paraId="3ED8C95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4" w:name="c5q"/>
      <w:bookmarkEnd w:id="4"/>
      <w:r w:rsidRPr="00744D28">
        <w:rPr>
          <w:rFonts w:ascii="Times New Roman" w:hAnsi="Times New Roman" w:cs="Times New Roman"/>
          <w:b/>
          <w:color w:val="0033CC"/>
          <w:sz w:val="24"/>
          <w:szCs w:val="24"/>
        </w:rPr>
        <w:t xml:space="preserve">Câu 4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im loại nào sau đây tác dụng với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sinh ra khí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w:t>
      </w:r>
    </w:p>
    <w:p w14:paraId="419296E4" w14:textId="199E6FB7"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g</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u</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u</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Zn.</w:t>
      </w:r>
    </w:p>
    <w:p w14:paraId="15A8A20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5" w:name="c6q"/>
      <w:bookmarkEnd w:id="5"/>
      <w:r w:rsidRPr="00744D28">
        <w:rPr>
          <w:rFonts w:ascii="Times New Roman" w:hAnsi="Times New Roman" w:cs="Times New Roman"/>
          <w:b/>
          <w:color w:val="0033CC"/>
          <w:sz w:val="24"/>
          <w:szCs w:val="24"/>
        </w:rPr>
        <w:t xml:space="preserve">Câu 4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Hợp chất 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NH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có tên là</w:t>
      </w:r>
    </w:p>
    <w:p w14:paraId="64B1485C" w14:textId="7F6983E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propylam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etylmetylam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đimetylam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đietylamin.</w:t>
      </w:r>
    </w:p>
    <w:p w14:paraId="369F2B24"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6" w:name="c7q"/>
      <w:bookmarkEnd w:id="6"/>
      <w:r w:rsidRPr="00744D28">
        <w:rPr>
          <w:rFonts w:ascii="Times New Roman" w:hAnsi="Times New Roman" w:cs="Times New Roman"/>
          <w:b/>
          <w:color w:val="0033CC"/>
          <w:sz w:val="24"/>
          <w:szCs w:val="24"/>
        </w:rPr>
        <w:t xml:space="preserve">Câu 47.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Al</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tác dụng với dung dịch chất nào sau đây sinh ra AlCl</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p>
    <w:p w14:paraId="490336C3" w14:textId="0B002EF1"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Cl</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Cl</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SO</w:t>
      </w:r>
      <w:r w:rsidR="007E74A3" w:rsidRPr="00744D28">
        <w:rPr>
          <w:rFonts w:ascii="Times New Roman" w:hAnsi="Times New Roman" w:cs="Times New Roman"/>
          <w:sz w:val="24"/>
          <w:szCs w:val="24"/>
          <w:vertAlign w:val="subscript"/>
        </w:rPr>
        <w:t>4</w:t>
      </w:r>
      <w:r w:rsidR="007E74A3" w:rsidRPr="00744D28">
        <w:rPr>
          <w:rFonts w:ascii="Times New Roman" w:hAnsi="Times New Roman" w:cs="Times New Roman"/>
          <w:sz w:val="24"/>
          <w:szCs w:val="24"/>
        </w:rPr>
        <w:t>.</w:t>
      </w:r>
    </w:p>
    <w:p w14:paraId="026996FA"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7" w:name="c8q"/>
      <w:bookmarkEnd w:id="7"/>
      <w:r w:rsidRPr="00744D28">
        <w:rPr>
          <w:rFonts w:ascii="Times New Roman" w:hAnsi="Times New Roman" w:cs="Times New Roman"/>
          <w:b/>
          <w:color w:val="0033CC"/>
          <w:sz w:val="24"/>
          <w:szCs w:val="24"/>
        </w:rPr>
        <w:t xml:space="preserve">Câu 48.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Poliacrilonitrin được điều chế trực tiếp từ monome nào sau đây?</w:t>
      </w:r>
    </w:p>
    <w:p w14:paraId="226A4149" w14:textId="345255A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 – CH=CH</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 – CN</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CH – Cl.</w:t>
      </w:r>
    </w:p>
    <w:p w14:paraId="2F957F70"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8" w:name="c9q"/>
      <w:bookmarkEnd w:id="8"/>
      <w:r w:rsidRPr="00744D28">
        <w:rPr>
          <w:rFonts w:ascii="Times New Roman" w:hAnsi="Times New Roman" w:cs="Times New Roman"/>
          <w:b/>
          <w:color w:val="0033CC"/>
          <w:sz w:val="24"/>
          <w:szCs w:val="24"/>
        </w:rPr>
        <w:t xml:space="preserve">Câu 4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rong tự nhiên, canxi sunfat tồn tại dưới dạng muối ngậm nước gọi là thạch cao sống. Công thức của thạch cao sống là</w:t>
      </w:r>
    </w:p>
    <w:p w14:paraId="3C51BC9E" w14:textId="54072A9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CO</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2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OH)</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a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p>
    <w:p w14:paraId="64E8F9D5"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9" w:name="c10q"/>
      <w:bookmarkEnd w:id="9"/>
      <w:r w:rsidRPr="00744D28">
        <w:rPr>
          <w:rFonts w:ascii="Times New Roman" w:hAnsi="Times New Roman" w:cs="Times New Roman"/>
          <w:b/>
          <w:color w:val="0033CC"/>
          <w:sz w:val="24"/>
          <w:szCs w:val="24"/>
        </w:rPr>
        <w:t xml:space="preserve">Câu 50.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o kim loại Fe tác dụng với dung dịch H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đặc, nóng, dư) thu được chất nào sau đây?</w:t>
      </w:r>
    </w:p>
    <w:p w14:paraId="45F23A0F" w14:textId="594D22F9"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w:t>
      </w:r>
      <w:r w:rsidR="007E74A3"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r w:rsidR="007E74A3"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OH)</w:t>
      </w:r>
      <w:r w:rsidR="007E74A3"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Fe(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p>
    <w:p w14:paraId="1BFC65D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0" w:name="c11q"/>
      <w:bookmarkEnd w:id="10"/>
      <w:r w:rsidRPr="00744D28">
        <w:rPr>
          <w:rFonts w:ascii="Times New Roman" w:hAnsi="Times New Roman" w:cs="Times New Roman"/>
          <w:b/>
          <w:color w:val="0033CC"/>
          <w:sz w:val="24"/>
          <w:szCs w:val="24"/>
        </w:rPr>
        <w:t xml:space="preserve">Câu 5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rom(III) oxit là</w:t>
      </w:r>
    </w:p>
    <w:p w14:paraId="61421F6A" w14:textId="6460F6A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xit axi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xit trung tính.</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oxit bazơ</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oxit lưỡng tính.</w:t>
      </w:r>
    </w:p>
    <w:p w14:paraId="559B88CD"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1" w:name="c12q"/>
      <w:bookmarkEnd w:id="11"/>
      <w:r w:rsidRPr="00744D28">
        <w:rPr>
          <w:rFonts w:ascii="Times New Roman" w:hAnsi="Times New Roman" w:cs="Times New Roman"/>
          <w:b/>
          <w:color w:val="0033CC"/>
          <w:sz w:val="24"/>
          <w:szCs w:val="24"/>
        </w:rPr>
        <w:t xml:space="preserve">Câu 52.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Na</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là hóa chất quan trọng trong công nghiệp sản xuất thủy tinh, bột giặt, phẩm nhuộm, giấy, sợi. Tên của Na</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là</w:t>
      </w:r>
    </w:p>
    <w:p w14:paraId="60092436" w14:textId="4FAD16F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tri hiđrocacbon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tri clorua.</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natri sunf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tri cacbonat.</w:t>
      </w:r>
    </w:p>
    <w:p w14:paraId="74868B01"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2" w:name="c13q"/>
      <w:bookmarkEnd w:id="12"/>
      <w:r w:rsidRPr="00744D28">
        <w:rPr>
          <w:rFonts w:ascii="Times New Roman" w:hAnsi="Times New Roman" w:cs="Times New Roman"/>
          <w:b/>
          <w:color w:val="0033CC"/>
          <w:sz w:val="24"/>
          <w:szCs w:val="24"/>
        </w:rPr>
        <w:t xml:space="preserve">Câu 53.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ất nào sau đây làm mềm được nước có tính cứng vĩnh cửu?</w:t>
      </w:r>
    </w:p>
    <w:p w14:paraId="29231276" w14:textId="37880CAF"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CI</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CO</w:t>
      </w:r>
      <w:r w:rsidR="007E74A3"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MgCl</w:t>
      </w:r>
      <w:r w:rsidR="007E74A3"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H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w:t>
      </w:r>
    </w:p>
    <w:p w14:paraId="1C6CCAE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3" w:name="c14q"/>
      <w:bookmarkEnd w:id="13"/>
      <w:r w:rsidRPr="00744D28">
        <w:rPr>
          <w:rFonts w:ascii="Times New Roman" w:hAnsi="Times New Roman" w:cs="Times New Roman"/>
          <w:b/>
          <w:color w:val="0033CC"/>
          <w:sz w:val="24"/>
          <w:szCs w:val="24"/>
        </w:rPr>
        <w:t xml:space="preserve">Câu 54.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Dung dịch chất nào sau đây làm quỳ tím chuyển sang màu xanh?</w:t>
      </w:r>
    </w:p>
    <w:p w14:paraId="5E25198C" w14:textId="045CBBD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OH</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I</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Cl.</w:t>
      </w:r>
    </w:p>
    <w:p w14:paraId="1EFFBB84"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4" w:name="c15q"/>
      <w:bookmarkEnd w:id="14"/>
      <w:r w:rsidRPr="00744D28">
        <w:rPr>
          <w:rFonts w:ascii="Times New Roman" w:hAnsi="Times New Roman" w:cs="Times New Roman"/>
          <w:b/>
          <w:color w:val="0033CC"/>
          <w:sz w:val="24"/>
          <w:szCs w:val="24"/>
        </w:rPr>
        <w:t xml:space="preserve">Câu 5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ất nào sau đây có chứa nguyên tố nitơ trong phân tử?</w:t>
      </w:r>
    </w:p>
    <w:p w14:paraId="39D71819" w14:textId="6F5E0E11"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Etyl fom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Saccarozơ</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ristearin</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lanin.</w:t>
      </w:r>
    </w:p>
    <w:p w14:paraId="5A848239"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5" w:name="c16q"/>
      <w:bookmarkEnd w:id="15"/>
      <w:r w:rsidRPr="00744D28">
        <w:rPr>
          <w:rFonts w:ascii="Times New Roman" w:hAnsi="Times New Roman" w:cs="Times New Roman"/>
          <w:b/>
          <w:color w:val="0033CC"/>
          <w:sz w:val="24"/>
          <w:szCs w:val="24"/>
        </w:rPr>
        <w:t xml:space="preserve">Câu 5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ông thức của etyl fomat là</w:t>
      </w:r>
    </w:p>
    <w:p w14:paraId="4A102907" w14:textId="7D3B8EB7"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OOCH</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HCOOC</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OOCH</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OOC</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00B16541" w:rsidRPr="00744D28">
        <w:rPr>
          <w:rFonts w:ascii="Times New Roman" w:hAnsi="Times New Roman" w:cs="Times New Roman"/>
          <w:sz w:val="24"/>
          <w:szCs w:val="24"/>
        </w:rPr>
        <w:t>.</w:t>
      </w:r>
    </w:p>
    <w:p w14:paraId="3FB264A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6" w:name="c17q"/>
      <w:bookmarkEnd w:id="16"/>
      <w:r w:rsidRPr="00744D28">
        <w:rPr>
          <w:rFonts w:ascii="Times New Roman" w:hAnsi="Times New Roman" w:cs="Times New Roman"/>
          <w:b/>
          <w:color w:val="0033CC"/>
          <w:sz w:val="24"/>
          <w:szCs w:val="24"/>
        </w:rPr>
        <w:t xml:space="preserve">Câu 57.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im loại nào sau đây có tính khử mạnh nhất?</w:t>
      </w:r>
    </w:p>
    <w:p w14:paraId="383A3B0C" w14:textId="40565886"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g</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u</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Mg</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Pb.</w:t>
      </w:r>
    </w:p>
    <w:p w14:paraId="5F809A48"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7" w:name="c18q"/>
      <w:bookmarkEnd w:id="17"/>
      <w:r w:rsidRPr="00744D28">
        <w:rPr>
          <w:rFonts w:ascii="Times New Roman" w:hAnsi="Times New Roman" w:cs="Times New Roman"/>
          <w:b/>
          <w:color w:val="0033CC"/>
          <w:sz w:val="24"/>
          <w:szCs w:val="24"/>
        </w:rPr>
        <w:t xml:space="preserve">Câu 58.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Ở cùng điều kiện, kim loại nào sau đây có khối lượng riêng nhỏ nhất?</w:t>
      </w:r>
    </w:p>
    <w:p w14:paraId="4A620B79" w14:textId="230DB952"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lastRenderedPageBreak/>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Li</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Cs</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Na</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K.</w:t>
      </w:r>
    </w:p>
    <w:p w14:paraId="227ACEDD"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8" w:name="c19q"/>
      <w:bookmarkEnd w:id="18"/>
      <w:r w:rsidRPr="00744D28">
        <w:rPr>
          <w:rFonts w:ascii="Times New Roman" w:hAnsi="Times New Roman" w:cs="Times New Roman"/>
          <w:b/>
          <w:color w:val="0033CC"/>
          <w:sz w:val="24"/>
          <w:szCs w:val="24"/>
        </w:rPr>
        <w:t xml:space="preserve">Câu 5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ông thức hóa học của phèn chua là</w:t>
      </w:r>
    </w:p>
    <w:p w14:paraId="53E63173" w14:textId="3E13DFF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Li</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p>
    <w:p w14:paraId="1BDD2386" w14:textId="77BFD239"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H</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a</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Al</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24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O.</w:t>
      </w:r>
    </w:p>
    <w:p w14:paraId="6D2932C4"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19" w:name="c20q"/>
      <w:bookmarkEnd w:id="19"/>
      <w:r w:rsidRPr="00744D28">
        <w:rPr>
          <w:rFonts w:ascii="Times New Roman" w:hAnsi="Times New Roman" w:cs="Times New Roman"/>
          <w:b/>
          <w:color w:val="0033CC"/>
          <w:sz w:val="24"/>
          <w:szCs w:val="24"/>
        </w:rPr>
        <w:t xml:space="preserve">Câu 60.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hủy phân hoàn toàn triglixerit X trong dung dịch NaOH thu được C</w:t>
      </w:r>
      <w:r w:rsidRPr="00744D28">
        <w:rPr>
          <w:rFonts w:ascii="Times New Roman" w:hAnsi="Times New Roman" w:cs="Times New Roman"/>
          <w:sz w:val="24"/>
          <w:szCs w:val="24"/>
          <w:vertAlign w:val="subscript"/>
        </w:rPr>
        <w:t>15</w:t>
      </w:r>
      <w:r w:rsidRPr="00744D28">
        <w:rPr>
          <w:rFonts w:ascii="Times New Roman" w:hAnsi="Times New Roman" w:cs="Times New Roman"/>
          <w:sz w:val="24"/>
          <w:szCs w:val="24"/>
        </w:rPr>
        <w:t>H</w:t>
      </w:r>
      <w:r w:rsidRPr="00744D28">
        <w:rPr>
          <w:rFonts w:ascii="Times New Roman" w:hAnsi="Times New Roman" w:cs="Times New Roman"/>
          <w:sz w:val="24"/>
          <w:szCs w:val="24"/>
          <w:vertAlign w:val="subscript"/>
        </w:rPr>
        <w:t>31</w:t>
      </w:r>
      <w:r w:rsidRPr="00744D28">
        <w:rPr>
          <w:rFonts w:ascii="Times New Roman" w:hAnsi="Times New Roman" w:cs="Times New Roman"/>
          <w:sz w:val="24"/>
          <w:szCs w:val="24"/>
        </w:rPr>
        <w:t>COONa và C</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H</w:t>
      </w:r>
      <w:r w:rsidRPr="00744D28">
        <w:rPr>
          <w:rFonts w:ascii="Times New Roman" w:hAnsi="Times New Roman" w:cs="Times New Roman"/>
          <w:sz w:val="24"/>
          <w:szCs w:val="24"/>
          <w:vertAlign w:val="subscript"/>
        </w:rPr>
        <w:t>5</w:t>
      </w:r>
      <w:r w:rsidRPr="00744D28">
        <w:rPr>
          <w:rFonts w:ascii="Times New Roman" w:hAnsi="Times New Roman" w:cs="Times New Roman"/>
          <w:sz w:val="24"/>
          <w:szCs w:val="24"/>
        </w:rPr>
        <w:t>(O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Công thức của X là</w:t>
      </w:r>
    </w:p>
    <w:p w14:paraId="25E9ED80" w14:textId="7F4B701A"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5</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1</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7</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3</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00B16541" w:rsidRPr="00744D28">
        <w:rPr>
          <w:rFonts w:ascii="Times New Roman" w:hAnsi="Times New Roman" w:cs="Times New Roman"/>
          <w:sz w:val="24"/>
          <w:szCs w:val="24"/>
        </w:rPr>
        <w:t>.</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7</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1</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17</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35</w:t>
      </w:r>
      <w:r w:rsidR="00B16541" w:rsidRPr="00744D28">
        <w:rPr>
          <w:rFonts w:ascii="Times New Roman" w:hAnsi="Times New Roman" w:cs="Times New Roman"/>
          <w:sz w:val="24"/>
          <w:szCs w:val="24"/>
        </w:rPr>
        <w:t>CO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C</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H</w:t>
      </w:r>
      <w:r w:rsidR="00B16541" w:rsidRPr="00744D28">
        <w:rPr>
          <w:rFonts w:ascii="Times New Roman" w:hAnsi="Times New Roman" w:cs="Times New Roman"/>
          <w:sz w:val="24"/>
          <w:szCs w:val="24"/>
          <w:vertAlign w:val="subscript"/>
        </w:rPr>
        <w:t>5</w:t>
      </w:r>
      <w:r w:rsidR="00B16541" w:rsidRPr="00744D28">
        <w:rPr>
          <w:rFonts w:ascii="Times New Roman" w:hAnsi="Times New Roman" w:cs="Times New Roman"/>
          <w:sz w:val="24"/>
          <w:szCs w:val="24"/>
        </w:rPr>
        <w:t>.</w:t>
      </w:r>
    </w:p>
    <w:p w14:paraId="45ECFA0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0" w:name="c21q"/>
      <w:bookmarkEnd w:id="20"/>
      <w:r w:rsidRPr="00744D28">
        <w:rPr>
          <w:rFonts w:ascii="Times New Roman" w:hAnsi="Times New Roman" w:cs="Times New Roman"/>
          <w:b/>
          <w:color w:val="0033CC"/>
          <w:sz w:val="24"/>
          <w:szCs w:val="24"/>
        </w:rPr>
        <w:t xml:space="preserve">Câu 6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Fe</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vào dung dịch HCl dư, thu được dung dịch X. Thêm tiếp dung dịch NaOH vào X, thu được kết tủa Y. Công thức của Y là</w:t>
      </w:r>
    </w:p>
    <w:p w14:paraId="23A924D9" w14:textId="774BB02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OH)</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Cl</w:t>
      </w:r>
      <w:r w:rsidR="00B16541" w:rsidRPr="00744D28">
        <w:rPr>
          <w:rFonts w:ascii="Times New Roman" w:hAnsi="Times New Roman" w:cs="Times New Roman"/>
          <w:sz w:val="24"/>
          <w:szCs w:val="24"/>
          <w:vertAlign w:val="subscript"/>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Cl</w:t>
      </w:r>
      <w:r w:rsidR="00B16541" w:rsidRPr="00744D28">
        <w:rPr>
          <w:rFonts w:ascii="Times New Roman" w:hAnsi="Times New Roman" w:cs="Times New Roman"/>
          <w:sz w:val="24"/>
          <w:szCs w:val="24"/>
          <w:vertAlign w:val="subscript"/>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e(O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w:t>
      </w:r>
    </w:p>
    <w:p w14:paraId="644787C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1" w:name="c22q"/>
      <w:bookmarkEnd w:id="21"/>
      <w:r w:rsidRPr="00744D28">
        <w:rPr>
          <w:rFonts w:ascii="Times New Roman" w:hAnsi="Times New Roman" w:cs="Times New Roman"/>
          <w:b/>
          <w:color w:val="0033CC"/>
          <w:sz w:val="24"/>
          <w:szCs w:val="24"/>
        </w:rPr>
        <w:t xml:space="preserve">Câu 62.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5,6 gam bột Fe tác dụng vừa đủ với V ml dung dịch Cu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1M. Giá trị của V là</w:t>
      </w:r>
    </w:p>
    <w:p w14:paraId="52BAF5FC" w14:textId="1A69FC9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0</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00</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50</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00.</w:t>
      </w:r>
    </w:p>
    <w:p w14:paraId="3C80BD1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2" w:name="c23q"/>
      <w:bookmarkEnd w:id="22"/>
      <w:r w:rsidRPr="00744D28">
        <w:rPr>
          <w:rFonts w:ascii="Times New Roman" w:hAnsi="Times New Roman" w:cs="Times New Roman"/>
          <w:b/>
          <w:color w:val="0033CC"/>
          <w:sz w:val="24"/>
          <w:szCs w:val="24"/>
        </w:rPr>
        <w:t xml:space="preserve">Câu 63.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8,8 gam este X đơn chức phản ứng hoàn toàn với dung dịch NaOH, thu được 3,2 gam 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OH. Tên của X là</w:t>
      </w:r>
    </w:p>
    <w:p w14:paraId="05A066C0" w14:textId="15D9E9B6"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propyl fom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etyl axetat.</w:t>
      </w:r>
      <w:r w:rsidRPr="00744D28">
        <w:rPr>
          <w:rFonts w:ascii="Times New Roman" w:hAnsi="Times New Roman" w:cs="Times New Roman"/>
          <w:sz w:val="24"/>
          <w:szCs w:val="24"/>
        </w:rPr>
        <w:tab/>
      </w:r>
      <w:r w:rsidRPr="00744D28">
        <w:rPr>
          <w:rStyle w:val="YoungMixChar"/>
          <w:rFonts w:cs="Times New Roman"/>
          <w:b/>
          <w:color w:val="0000FF"/>
          <w:szCs w:val="24"/>
        </w:rPr>
        <w:t>C.</w:t>
      </w:r>
      <w:r w:rsidRPr="00744D28">
        <w:rPr>
          <w:rFonts w:ascii="Times New Roman" w:hAnsi="Times New Roman" w:cs="Times New Roman"/>
          <w:sz w:val="24"/>
          <w:szCs w:val="24"/>
        </w:rPr>
        <w:t xml:space="preserve"> </w:t>
      </w:r>
      <w:r w:rsidR="00B16541" w:rsidRPr="00744D28">
        <w:rPr>
          <w:rFonts w:ascii="Times New Roman" w:hAnsi="Times New Roman" w:cs="Times New Roman"/>
          <w:sz w:val="24"/>
          <w:szCs w:val="24"/>
        </w:rPr>
        <w:t>metyl propionat</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metyl axetat.</w:t>
      </w:r>
    </w:p>
    <w:p w14:paraId="37E88370"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3" w:name="c24q"/>
      <w:bookmarkEnd w:id="23"/>
      <w:r w:rsidRPr="00744D28">
        <w:rPr>
          <w:rFonts w:ascii="Times New Roman" w:hAnsi="Times New Roman" w:cs="Times New Roman"/>
          <w:b/>
          <w:color w:val="0033CC"/>
          <w:sz w:val="24"/>
          <w:szCs w:val="24"/>
        </w:rPr>
        <w:t xml:space="preserve">Câu 64.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Oxi hóa hoàn toàn 11,42 gam hỗn hợp X (gồm Mg, Al và Zn) bằng 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thu được 17,5 gam hỗn hợp Y gồm các oxit. Cho Y tác dụng vừa đủ với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thu được dung dịch chứa m gam muối trung hòa. Giá trị của m là</w:t>
      </w:r>
    </w:p>
    <w:p w14:paraId="3F3F5E18" w14:textId="75A2C91C"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7,90</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8,66</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3,98</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9,66.</w:t>
      </w:r>
    </w:p>
    <w:p w14:paraId="588C78DC"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4" w:name="c25q"/>
      <w:bookmarkEnd w:id="24"/>
      <w:r w:rsidRPr="00744D28">
        <w:rPr>
          <w:rFonts w:ascii="Times New Roman" w:hAnsi="Times New Roman" w:cs="Times New Roman"/>
          <w:b/>
          <w:color w:val="0033CC"/>
          <w:sz w:val="24"/>
          <w:szCs w:val="24"/>
        </w:rPr>
        <w:t xml:space="preserve">Câu 6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ừ 405 kg tinh bột (chứa 20% tạp chất trơ) sản xuất được m kg glucozơ với hiệu suất toàn bộ quá trình là 80%. Giá trị của m là</w:t>
      </w:r>
    </w:p>
    <w:p w14:paraId="0F5DC4A3" w14:textId="62FFBC1E"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72</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88</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60</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16.</w:t>
      </w:r>
    </w:p>
    <w:p w14:paraId="16A1EBDF"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5" w:name="c26q"/>
      <w:bookmarkEnd w:id="25"/>
      <w:r w:rsidRPr="00744D28">
        <w:rPr>
          <w:rFonts w:ascii="Times New Roman" w:hAnsi="Times New Roman" w:cs="Times New Roman"/>
          <w:b/>
          <w:color w:val="0033CC"/>
          <w:sz w:val="24"/>
          <w:szCs w:val="24"/>
        </w:rPr>
        <w:t xml:space="preserve">Câu 6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hực hiện phản ứng este hóa giữa HOC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H với hỗn hợp C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COOH và C</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H</w:t>
      </w:r>
      <w:r w:rsidRPr="00744D28">
        <w:rPr>
          <w:rFonts w:ascii="Times New Roman" w:hAnsi="Times New Roman" w:cs="Times New Roman"/>
          <w:sz w:val="24"/>
          <w:szCs w:val="24"/>
          <w:vertAlign w:val="subscript"/>
        </w:rPr>
        <w:t>5</w:t>
      </w:r>
      <w:r w:rsidRPr="00744D28">
        <w:rPr>
          <w:rFonts w:ascii="Times New Roman" w:hAnsi="Times New Roman" w:cs="Times New Roman"/>
          <w:sz w:val="24"/>
          <w:szCs w:val="24"/>
        </w:rPr>
        <w:t>COOH thu được tối đa bao nhiêu este hai chức?</w:t>
      </w:r>
    </w:p>
    <w:p w14:paraId="1563E71D" w14:textId="5936CEFD"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p>
    <w:p w14:paraId="2D56D9D6"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6" w:name="c27q"/>
      <w:bookmarkEnd w:id="26"/>
      <w:r w:rsidRPr="00744D28">
        <w:rPr>
          <w:rFonts w:ascii="Times New Roman" w:hAnsi="Times New Roman" w:cs="Times New Roman"/>
          <w:b/>
          <w:color w:val="0033CC"/>
          <w:sz w:val="24"/>
          <w:szCs w:val="24"/>
        </w:rPr>
        <w:t xml:space="preserve">Câu 67.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các polime sau: polietilen, poli(metyl metacrylat), poli(vinyl clorua), poliacrilonitrin. Số polime điều chế được bằng phản ứng trùng hợp là</w:t>
      </w:r>
    </w:p>
    <w:p w14:paraId="6085F9CB" w14:textId="28E99678"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p>
    <w:p w14:paraId="2D3523C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7" w:name="c28q"/>
      <w:bookmarkEnd w:id="27"/>
      <w:r w:rsidRPr="00744D28">
        <w:rPr>
          <w:rFonts w:ascii="Times New Roman" w:hAnsi="Times New Roman" w:cs="Times New Roman"/>
          <w:b/>
          <w:color w:val="0033CC"/>
          <w:sz w:val="24"/>
          <w:szCs w:val="24"/>
        </w:rPr>
        <w:t xml:space="preserve">Câu 68.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 xml:space="preserve">Phát biểu nào sau đây </w:t>
      </w:r>
      <w:r w:rsidRPr="00744D28">
        <w:rPr>
          <w:rFonts w:ascii="Times New Roman" w:hAnsi="Times New Roman" w:cs="Times New Roman"/>
          <w:b/>
          <w:bCs/>
          <w:sz w:val="24"/>
          <w:szCs w:val="24"/>
        </w:rPr>
        <w:t>sai</w:t>
      </w:r>
      <w:r w:rsidRPr="00744D28">
        <w:rPr>
          <w:rFonts w:ascii="Times New Roman" w:hAnsi="Times New Roman" w:cs="Times New Roman"/>
          <w:sz w:val="24"/>
          <w:szCs w:val="24"/>
        </w:rPr>
        <w:t>?</w:t>
      </w:r>
    </w:p>
    <w:p w14:paraId="6159E5A4" w14:textId="024246F9"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hủy phân hoàn toàn xenlulozơ thu được glucozơ.</w:t>
      </w:r>
    </w:p>
    <w:p w14:paraId="7225EBED" w14:textId="53B60FD4"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Amilopectin có cấu trúc mạch phân nhánh.</w:t>
      </w:r>
    </w:p>
    <w:p w14:paraId="65964067" w14:textId="706852DF"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ructozơ và glucozơ là đồng phân của nhau.</w:t>
      </w:r>
    </w:p>
    <w:p w14:paraId="29B8C3B2" w14:textId="50FECAE8"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Fructozơ là sản phẩm của phản ứng thủy phân tinh bột.</w:t>
      </w:r>
    </w:p>
    <w:p w14:paraId="0F698B5E"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8" w:name="c29q"/>
      <w:bookmarkEnd w:id="28"/>
      <w:r w:rsidRPr="00744D28">
        <w:rPr>
          <w:rFonts w:ascii="Times New Roman" w:hAnsi="Times New Roman" w:cs="Times New Roman"/>
          <w:b/>
          <w:color w:val="0033CC"/>
          <w:sz w:val="24"/>
          <w:szCs w:val="24"/>
        </w:rPr>
        <w:t xml:space="preserve">Câu 6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Phát biểu nào sau đây đúng?</w:t>
      </w:r>
    </w:p>
    <w:p w14:paraId="76524ACD" w14:textId="74D5846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im loại Na được bảo quản bằng cách ngâm chìm trong dầu hỏa.</w:t>
      </w:r>
    </w:p>
    <w:p w14:paraId="423638FE" w14:textId="6578DF3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ất cả các kim loại kiềm thổ đều tan tốt trong nước ở nhiệt độ thường.</w:t>
      </w:r>
    </w:p>
    <w:p w14:paraId="1F266EB7" w14:textId="3C5F1153"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Kim loại Al tan được trong H</w:t>
      </w:r>
      <w:r w:rsidR="00B16541" w:rsidRPr="00744D28">
        <w:rPr>
          <w:rFonts w:ascii="Times New Roman" w:hAnsi="Times New Roman" w:cs="Times New Roman"/>
          <w:sz w:val="24"/>
          <w:szCs w:val="24"/>
          <w:vertAlign w:val="subscript"/>
        </w:rPr>
        <w:t>2</w:t>
      </w:r>
      <w:r w:rsidR="00B16541" w:rsidRPr="00744D28">
        <w:rPr>
          <w:rFonts w:ascii="Times New Roman" w:hAnsi="Times New Roman" w:cs="Times New Roman"/>
          <w:sz w:val="24"/>
          <w:szCs w:val="24"/>
        </w:rPr>
        <w:t>SO</w:t>
      </w:r>
      <w:r w:rsidR="00B16541" w:rsidRPr="00744D28">
        <w:rPr>
          <w:rFonts w:ascii="Times New Roman" w:hAnsi="Times New Roman" w:cs="Times New Roman"/>
          <w:sz w:val="24"/>
          <w:szCs w:val="24"/>
          <w:vertAlign w:val="subscript"/>
        </w:rPr>
        <w:t>4</w:t>
      </w:r>
      <w:r w:rsidR="00B16541" w:rsidRPr="00744D28">
        <w:rPr>
          <w:rFonts w:ascii="Times New Roman" w:hAnsi="Times New Roman" w:cs="Times New Roman"/>
          <w:sz w:val="24"/>
          <w:szCs w:val="24"/>
        </w:rPr>
        <w:t xml:space="preserve"> đặc, nguội.</w:t>
      </w:r>
    </w:p>
    <w:p w14:paraId="1A798B65" w14:textId="7A135850"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Sự tạo thành thạch nhũ trong hang động là do CaCO</w:t>
      </w:r>
      <w:r w:rsidR="00B16541" w:rsidRPr="00744D28">
        <w:rPr>
          <w:rFonts w:ascii="Times New Roman" w:hAnsi="Times New Roman" w:cs="Times New Roman"/>
          <w:sz w:val="24"/>
          <w:szCs w:val="24"/>
          <w:vertAlign w:val="subscript"/>
        </w:rPr>
        <w:t>3</w:t>
      </w:r>
      <w:r w:rsidR="00B16541" w:rsidRPr="00744D28">
        <w:rPr>
          <w:rFonts w:ascii="Times New Roman" w:hAnsi="Times New Roman" w:cs="Times New Roman"/>
          <w:sz w:val="24"/>
          <w:szCs w:val="24"/>
        </w:rPr>
        <w:t xml:space="preserve"> bị phân hủy thành CaO.</w:t>
      </w:r>
    </w:p>
    <w:p w14:paraId="5A24B036"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29" w:name="c30q"/>
      <w:bookmarkEnd w:id="29"/>
      <w:r w:rsidRPr="00744D28">
        <w:rPr>
          <w:rFonts w:ascii="Times New Roman" w:hAnsi="Times New Roman" w:cs="Times New Roman"/>
          <w:b/>
          <w:color w:val="0033CC"/>
          <w:sz w:val="24"/>
          <w:szCs w:val="24"/>
        </w:rPr>
        <w:t xml:space="preserve">Câu 70.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Khối lượng etylamin cần để tác dụng vừa đủ với 0,01 mol HCl là</w:t>
      </w:r>
    </w:p>
    <w:p w14:paraId="05887930" w14:textId="6D67E144"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31 gam</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45 gam</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59 gam</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0,90 gam.</w:t>
      </w:r>
    </w:p>
    <w:p w14:paraId="5AEC4525" w14:textId="6BC60C48" w:rsidR="00B16541" w:rsidRPr="00744D28" w:rsidRDefault="00B16541" w:rsidP="00B16541">
      <w:pPr>
        <w:spacing w:after="0" w:line="276" w:lineRule="auto"/>
        <w:jc w:val="both"/>
        <w:rPr>
          <w:rFonts w:ascii="Times New Roman" w:hAnsi="Times New Roman" w:cs="Times New Roman"/>
          <w:sz w:val="24"/>
          <w:szCs w:val="24"/>
        </w:rPr>
      </w:pPr>
      <w:bookmarkStart w:id="30" w:name="c31q"/>
      <w:bookmarkEnd w:id="30"/>
      <w:r w:rsidRPr="00744D28">
        <w:rPr>
          <w:rFonts w:ascii="Times New Roman" w:hAnsi="Times New Roman" w:cs="Times New Roman"/>
          <w:b/>
          <w:color w:val="0033CC"/>
          <w:sz w:val="24"/>
          <w:szCs w:val="24"/>
        </w:rPr>
        <w:t xml:space="preserve">Câu 71.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Cho các phát biểu sau:</w:t>
      </w:r>
    </w:p>
    <w:p w14:paraId="352574EF" w14:textId="68C99286"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a</w:t>
      </w:r>
      <w:r w:rsidRPr="00744D28">
        <w:rPr>
          <w:rFonts w:ascii="Times New Roman" w:hAnsi="Times New Roman" w:cs="Times New Roman"/>
          <w:sz w:val="24"/>
          <w:szCs w:val="24"/>
        </w:rPr>
        <w:t>) Kim loại Al có màu trắng bạc, nhẹ, dẫn điện và dẫn nhiệt tốt.</w:t>
      </w:r>
    </w:p>
    <w:p w14:paraId="7903BC27" w14:textId="6164365D"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b</w:t>
      </w:r>
      <w:r w:rsidRPr="00744D28">
        <w:rPr>
          <w:rFonts w:ascii="Times New Roman" w:hAnsi="Times New Roman" w:cs="Times New Roman"/>
          <w:sz w:val="24"/>
          <w:szCs w:val="24"/>
        </w:rPr>
        <w:t>) Sục khí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đến dư vào dung dịch NaAl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thu được kết tủa.</w:t>
      </w:r>
    </w:p>
    <w:p w14:paraId="1F562160" w14:textId="2B9872EB"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c</w:t>
      </w:r>
      <w:r w:rsidRPr="00744D28">
        <w:rPr>
          <w:rFonts w:ascii="Times New Roman" w:hAnsi="Times New Roman" w:cs="Times New Roman"/>
          <w:sz w:val="24"/>
          <w:szCs w:val="24"/>
        </w:rPr>
        <w:t>) Al</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không tác dụng được với dung dịch NaOH.</w:t>
      </w:r>
    </w:p>
    <w:p w14:paraId="464B276E" w14:textId="7193A7CE"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d</w:t>
      </w:r>
      <w:r w:rsidRPr="00744D28">
        <w:rPr>
          <w:rFonts w:ascii="Times New Roman" w:hAnsi="Times New Roman" w:cs="Times New Roman"/>
          <w:sz w:val="24"/>
          <w:szCs w:val="24"/>
        </w:rPr>
        <w:t>) Trong công nghiệp, quặng boxit được dùng làm nguyên liệu để sản xuất nhôm.</w:t>
      </w:r>
    </w:p>
    <w:p w14:paraId="4C3492B5" w14:textId="150DBB1E"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4F1241" w:rsidRPr="00744D28">
        <w:rPr>
          <w:rFonts w:ascii="Times New Roman" w:hAnsi="Times New Roman" w:cs="Times New Roman"/>
          <w:sz w:val="24"/>
          <w:szCs w:val="24"/>
        </w:rPr>
        <w:t>đ</w:t>
      </w:r>
      <w:r w:rsidRPr="00744D28">
        <w:rPr>
          <w:rFonts w:ascii="Times New Roman" w:hAnsi="Times New Roman" w:cs="Times New Roman"/>
          <w:sz w:val="24"/>
          <w:szCs w:val="24"/>
        </w:rPr>
        <w:t>) Hỗn hợp criolit và nhôm oxit có nhiệt độ nóng chảy cao hơn nhiệt độ nóng chảy của nhôm oxit.</w:t>
      </w:r>
    </w:p>
    <w:p w14:paraId="226AC1FF" w14:textId="77777777" w:rsidR="00744D28"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 đúng là</w:t>
      </w:r>
    </w:p>
    <w:p w14:paraId="7BD4E2B2" w14:textId="3A88FA4B"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p>
    <w:p w14:paraId="1E60B4F6" w14:textId="413C60F2" w:rsidR="007E74A3" w:rsidRPr="00744D28" w:rsidRDefault="00B16541" w:rsidP="00B16541">
      <w:pPr>
        <w:spacing w:after="0" w:line="276" w:lineRule="auto"/>
        <w:jc w:val="both"/>
        <w:rPr>
          <w:rFonts w:ascii="Times New Roman" w:hAnsi="Times New Roman" w:cs="Times New Roman"/>
          <w:b/>
          <w:color w:val="3366FF"/>
          <w:sz w:val="24"/>
          <w:szCs w:val="24"/>
        </w:rPr>
      </w:pPr>
      <w:bookmarkStart w:id="31" w:name="c32q"/>
      <w:bookmarkEnd w:id="31"/>
      <w:r w:rsidRPr="00744D28">
        <w:rPr>
          <w:rFonts w:ascii="Times New Roman" w:hAnsi="Times New Roman" w:cs="Times New Roman"/>
          <w:b/>
          <w:color w:val="0033CC"/>
          <w:sz w:val="24"/>
          <w:szCs w:val="24"/>
        </w:rPr>
        <w:t xml:space="preserve">Câu 72.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o 13,28 gam hỗn hợp Fe và kim loại M tác dụng với dung dịch HN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dư, thu được dung dịch X (không chứa muối amoni) và 0,27 mol hỗn hợp B (gồm NO và N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có tỉ khối so với 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xml:space="preserve"> bằng 19. Cô cạn X thu được m gam hỗn hợp muối Y. Nung Y đến khối lượng không đổi thu được chất rắn Z và hỗn hợp </w:t>
      </w:r>
      <w:r w:rsidR="007E74A3" w:rsidRPr="00744D28">
        <w:rPr>
          <w:rFonts w:ascii="Times New Roman" w:hAnsi="Times New Roman" w:cs="Times New Roman"/>
          <w:sz w:val="24"/>
          <w:szCs w:val="24"/>
        </w:rPr>
        <w:lastRenderedPageBreak/>
        <w:t xml:space="preserve">E gồm khí và hơi. Cho toàn bộ E vào 500 gam nước, không có khí thoát ra và dung dịch thu được chỉ chứa một chất tan, có nồng độ 6,165%. Giá trị của m </w:t>
      </w:r>
      <w:r w:rsidR="007E74A3" w:rsidRPr="00744D28">
        <w:rPr>
          <w:rFonts w:ascii="Times New Roman" w:hAnsi="Times New Roman" w:cs="Times New Roman"/>
          <w:b/>
          <w:bCs/>
          <w:sz w:val="24"/>
          <w:szCs w:val="24"/>
        </w:rPr>
        <w:t>gần nhất</w:t>
      </w:r>
      <w:r w:rsidR="007E74A3" w:rsidRPr="00744D28">
        <w:rPr>
          <w:rFonts w:ascii="Times New Roman" w:hAnsi="Times New Roman" w:cs="Times New Roman"/>
          <w:sz w:val="24"/>
          <w:szCs w:val="24"/>
        </w:rPr>
        <w:t xml:space="preserve"> với giá trị nào sau đây?</w:t>
      </w:r>
    </w:p>
    <w:p w14:paraId="7F0B0446" w14:textId="6272DA85"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 xml:space="preserve"> A. </w:t>
      </w:r>
      <w:r w:rsidR="007E74A3" w:rsidRPr="00744D28">
        <w:rPr>
          <w:rFonts w:ascii="Times New Roman" w:hAnsi="Times New Roman" w:cs="Times New Roman"/>
          <w:sz w:val="24"/>
          <w:szCs w:val="24"/>
        </w:rPr>
        <w:t>69,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0,2</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102,8</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56,1.</w:t>
      </w:r>
    </w:p>
    <w:p w14:paraId="62A19984" w14:textId="073662DE" w:rsidR="00B16541" w:rsidRPr="00744D28" w:rsidRDefault="00B16541" w:rsidP="00B16541">
      <w:pPr>
        <w:spacing w:after="0" w:line="276" w:lineRule="auto"/>
        <w:jc w:val="both"/>
        <w:rPr>
          <w:rFonts w:ascii="Times New Roman" w:hAnsi="Times New Roman" w:cs="Times New Roman"/>
          <w:sz w:val="24"/>
          <w:szCs w:val="24"/>
        </w:rPr>
      </w:pPr>
      <w:bookmarkStart w:id="32" w:name="c33q"/>
      <w:bookmarkEnd w:id="32"/>
      <w:r w:rsidRPr="00744D28">
        <w:rPr>
          <w:rFonts w:ascii="Times New Roman" w:hAnsi="Times New Roman" w:cs="Times New Roman"/>
          <w:b/>
          <w:color w:val="0033CC"/>
          <w:sz w:val="24"/>
          <w:szCs w:val="24"/>
        </w:rPr>
        <w:t xml:space="preserve">Câu 73.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Phân tích nguyên tố hợp chất hữu cơ mạch hở E cho kết quả phần trăm khối lượng cacbon, hiđro, oxi lần lượt là 40,68%; 5,08%; 54,24%. Phương pháp phân tích phổ khối lượng (phổ MS) cho biết E có phân tử khối bằng 118. Từ E thực hiện sơ đồ các phản ứng sau theo đúng tỉ lệ mol</w:t>
      </w:r>
    </w:p>
    <w:p w14:paraId="6C8B586F"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 xml:space="preserve">(1) E + 2NaOH </w:t>
      </w:r>
      <w:r w:rsidRPr="00744D28">
        <w:rPr>
          <w:rFonts w:ascii="Times New Roman" w:hAnsi="Times New Roman" w:cs="Times New Roman"/>
          <w:position w:val="-6"/>
          <w:sz w:val="24"/>
          <w:szCs w:val="24"/>
        </w:rPr>
        <w:object w:dxaOrig="840" w:dyaOrig="380" w14:anchorId="1E4BF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7" o:title=""/>
          </v:shape>
          <o:OLEObject Type="Embed" ProgID="Equation.DSMT4" ShapeID="_x0000_i1025" DrawAspect="Content" ObjectID="_1764076651" r:id="rId8"/>
        </w:object>
      </w:r>
      <w:r w:rsidRPr="00744D28">
        <w:rPr>
          <w:rFonts w:ascii="Times New Roman" w:hAnsi="Times New Roman" w:cs="Times New Roman"/>
          <w:sz w:val="24"/>
          <w:szCs w:val="24"/>
        </w:rPr>
        <w:t xml:space="preserve"> X + Y + Z</w:t>
      </w:r>
    </w:p>
    <w:p w14:paraId="38CC815A"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2) X + HCl → F + NaCl</w:t>
      </w:r>
    </w:p>
    <w:p w14:paraId="188B2A3F"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3) Y + HCl → T + NaCl</w:t>
      </w:r>
    </w:p>
    <w:p w14:paraId="22B1A74B" w14:textId="77777777" w:rsidR="00744D28"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Biết: Z là ancol đơn chức; F và T là các hợp chất hữu cơ; M</w:t>
      </w:r>
      <w:r w:rsidRPr="00744D28">
        <w:rPr>
          <w:rFonts w:ascii="Times New Roman" w:hAnsi="Times New Roman" w:cs="Times New Roman"/>
          <w:sz w:val="24"/>
          <w:szCs w:val="24"/>
          <w:vertAlign w:val="subscript"/>
        </w:rPr>
        <w:t>F</w:t>
      </w:r>
      <w:r w:rsidRPr="00744D28">
        <w:rPr>
          <w:rFonts w:ascii="Times New Roman" w:hAnsi="Times New Roman" w:cs="Times New Roman"/>
          <w:sz w:val="24"/>
          <w:szCs w:val="24"/>
        </w:rPr>
        <w:t xml:space="preserve"> &lt; M</w:t>
      </w:r>
      <w:r w:rsidRPr="00744D28">
        <w:rPr>
          <w:rFonts w:ascii="Times New Roman" w:hAnsi="Times New Roman" w:cs="Times New Roman"/>
          <w:sz w:val="24"/>
          <w:szCs w:val="24"/>
          <w:vertAlign w:val="subscript"/>
        </w:rPr>
        <w:t>T</w:t>
      </w:r>
      <w:r w:rsidRPr="00744D28">
        <w:rPr>
          <w:rFonts w:ascii="Times New Roman" w:hAnsi="Times New Roman" w:cs="Times New Roman"/>
          <w:sz w:val="24"/>
          <w:szCs w:val="24"/>
        </w:rPr>
        <w:t>. Phát biểu nào sau đây đúng?</w:t>
      </w:r>
    </w:p>
    <w:p w14:paraId="566B7FE3" w14:textId="1237B1C8"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Nhiệt độ sôi của Z cao hơn nhiệt độ sôi của etanol.</w:t>
      </w:r>
    </w:p>
    <w:p w14:paraId="6EEE9673" w14:textId="4B81080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Trong Y, số nguyên tử cacbon bằng số nguyên tử oxi.</w:t>
      </w:r>
    </w:p>
    <w:p w14:paraId="15126EE1" w14:textId="5F416D5B"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ất F có khả năng tham gia phản ứng tráng bạc.</w:t>
      </w:r>
    </w:p>
    <w:p w14:paraId="0EA8DE71" w14:textId="4EBD16D4"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Chất T thuộc loại hợp chất hữu cơ đa chức.</w:t>
      </w:r>
    </w:p>
    <w:p w14:paraId="64AFF97F" w14:textId="760C9F2C" w:rsidR="007E74A3" w:rsidRPr="00744D28" w:rsidRDefault="00B16541" w:rsidP="00B16541">
      <w:pPr>
        <w:spacing w:after="0" w:line="276" w:lineRule="auto"/>
        <w:jc w:val="both"/>
        <w:rPr>
          <w:rFonts w:ascii="Times New Roman" w:hAnsi="Times New Roman" w:cs="Times New Roman"/>
          <w:sz w:val="24"/>
          <w:szCs w:val="24"/>
        </w:rPr>
      </w:pPr>
      <w:bookmarkStart w:id="33" w:name="c34q"/>
      <w:bookmarkEnd w:id="33"/>
      <w:r w:rsidRPr="00744D28">
        <w:rPr>
          <w:rFonts w:ascii="Times New Roman" w:hAnsi="Times New Roman" w:cs="Times New Roman"/>
          <w:b/>
          <w:color w:val="0033CC"/>
          <w:sz w:val="24"/>
          <w:szCs w:val="24"/>
        </w:rPr>
        <w:t xml:space="preserve">Câu 74.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7E74A3" w:rsidRPr="00744D28">
        <w:rPr>
          <w:noProof/>
        </w:rPr>
        <w:drawing>
          <wp:inline distT="0" distB="0" distL="0" distR="0" wp14:anchorId="295C3AAE" wp14:editId="5243EE7D">
            <wp:extent cx="9525" cy="9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E0377F2" w14:textId="77777777"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Cho các phát biểu sau:</w:t>
      </w:r>
    </w:p>
    <w:p w14:paraId="761D4D96" w14:textId="030C7CDA"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a</w:t>
      </w:r>
      <w:r w:rsidRPr="00744D28">
        <w:rPr>
          <w:rFonts w:ascii="Times New Roman" w:hAnsi="Times New Roman" w:cs="Times New Roman"/>
          <w:sz w:val="24"/>
          <w:szCs w:val="24"/>
        </w:rPr>
        <w:t>) PET thuộc loại polieste.</w:t>
      </w:r>
    </w:p>
    <w:p w14:paraId="5D36690E" w14:textId="5908A1F9"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b</w:t>
      </w:r>
      <w:r w:rsidRPr="00744D28">
        <w:rPr>
          <w:rFonts w:ascii="Times New Roman" w:hAnsi="Times New Roman" w:cs="Times New Roman"/>
          <w:sz w:val="24"/>
          <w:szCs w:val="24"/>
        </w:rPr>
        <w:t>) Tơ được chế tạo từ PET thuộc loại tơ tổng hợp.</w:t>
      </w:r>
    </w:p>
    <w:p w14:paraId="0B6917C7" w14:textId="5710BF2C"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c</w:t>
      </w:r>
      <w:r w:rsidRPr="00744D28">
        <w:rPr>
          <w:rFonts w:ascii="Times New Roman" w:hAnsi="Times New Roman" w:cs="Times New Roman"/>
          <w:sz w:val="24"/>
          <w:szCs w:val="24"/>
        </w:rPr>
        <w:t>) Trong một mắt xích PET, phần trăm khối lượng cacbon là 62,5%.</w:t>
      </w:r>
    </w:p>
    <w:p w14:paraId="59C1F107" w14:textId="10FA13FF"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d</w:t>
      </w:r>
      <w:r w:rsidRPr="00744D28">
        <w:rPr>
          <w:rFonts w:ascii="Times New Roman" w:hAnsi="Times New Roman" w:cs="Times New Roman"/>
          <w:sz w:val="24"/>
          <w:szCs w:val="24"/>
        </w:rPr>
        <w:t>) Phản ứng tổng hợp PET từ axit terephtalic và etylen glicol thuộc loại phản ứng trùng hợp.</w:t>
      </w:r>
    </w:p>
    <w:p w14:paraId="00487B2E" w14:textId="310D46F5"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0B18E5" w:rsidRPr="00744D28">
        <w:rPr>
          <w:rFonts w:ascii="Times New Roman" w:hAnsi="Times New Roman" w:cs="Times New Roman"/>
          <w:sz w:val="24"/>
          <w:szCs w:val="24"/>
        </w:rPr>
        <w:t>đ</w:t>
      </w:r>
      <w:r w:rsidRPr="00744D28">
        <w:rPr>
          <w:rFonts w:ascii="Times New Roman" w:hAnsi="Times New Roman" w:cs="Times New Roman"/>
          <w:sz w:val="24"/>
          <w:szCs w:val="24"/>
        </w:rPr>
        <w:t>) 1 mol axit terephtalic phản ứng với dung dịch NaH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dư sinh ra tối đa 1 mol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w:t>
      </w:r>
    </w:p>
    <w:p w14:paraId="263145A2" w14:textId="77777777" w:rsidR="00744D28"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 đúng là</w:t>
      </w:r>
    </w:p>
    <w:p w14:paraId="589F8373" w14:textId="524F3CCF"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2</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3.</w:t>
      </w:r>
    </w:p>
    <w:p w14:paraId="44E85193"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4" w:name="c35q"/>
      <w:bookmarkEnd w:id="34"/>
      <w:r w:rsidRPr="00744D28">
        <w:rPr>
          <w:rFonts w:ascii="Times New Roman" w:hAnsi="Times New Roman" w:cs="Times New Roman"/>
          <w:b/>
          <w:color w:val="0033CC"/>
          <w:sz w:val="24"/>
          <w:szCs w:val="24"/>
        </w:rPr>
        <w:t xml:space="preserve">Câu 75.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Hỗn hợp E gồm hai hiđrocacbon mạch hở X, Y với M</w:t>
      </w:r>
      <w:r w:rsidRPr="00744D28">
        <w:rPr>
          <w:rFonts w:ascii="Times New Roman" w:hAnsi="Times New Roman" w:cs="Times New Roman"/>
          <w:sz w:val="24"/>
          <w:szCs w:val="24"/>
          <w:vertAlign w:val="subscript"/>
        </w:rPr>
        <w:t>X</w:t>
      </w:r>
      <w:r w:rsidRPr="00744D28">
        <w:rPr>
          <w:rFonts w:ascii="Times New Roman" w:hAnsi="Times New Roman" w:cs="Times New Roman"/>
          <w:sz w:val="24"/>
          <w:szCs w:val="24"/>
        </w:rPr>
        <w:t xml:space="preserve"> &lt; M</w:t>
      </w:r>
      <w:r w:rsidRPr="00744D28">
        <w:rPr>
          <w:rFonts w:ascii="Times New Roman" w:hAnsi="Times New Roman" w:cs="Times New Roman"/>
          <w:sz w:val="24"/>
          <w:szCs w:val="24"/>
          <w:vertAlign w:val="subscript"/>
        </w:rPr>
        <w:t>Y</w:t>
      </w:r>
      <w:r w:rsidRPr="00744D28">
        <w:rPr>
          <w:rFonts w:ascii="Times New Roman" w:hAnsi="Times New Roman" w:cs="Times New Roman"/>
          <w:sz w:val="24"/>
          <w:szCs w:val="24"/>
        </w:rPr>
        <w:t xml:space="preserve"> &lt; 80. Cho 0,08 mol E, có khối lượng 3,7 gam, vào lượng dư dung dịch AgN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trong N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thu được 17,61 gam hỗn hợp kết tủa. Biết các phản ứng đều xảy ra hoàn toàn. Phần trăm khối lượng của X trong E là</w:t>
      </w:r>
    </w:p>
    <w:p w14:paraId="1D237DD0" w14:textId="6BECCAB5"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2,43%</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5,9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4,0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67,56%.</w:t>
      </w:r>
    </w:p>
    <w:p w14:paraId="69296E9B"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5" w:name="c36q"/>
      <w:bookmarkEnd w:id="35"/>
      <w:r w:rsidRPr="00744D28">
        <w:rPr>
          <w:rFonts w:ascii="Times New Roman" w:hAnsi="Times New Roman" w:cs="Times New Roman"/>
          <w:b/>
          <w:color w:val="0033CC"/>
          <w:sz w:val="24"/>
          <w:szCs w:val="24"/>
        </w:rPr>
        <w:t xml:space="preserve">Câu 76.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Hỗn hợp E gồm ba este mạch hở X, Y, Z (chỉ chứa chức este) đều tạo bởi axit cacboxylic với ancol no, trong đó: X đơn chức, Y hai chức, Z ba chức. Đốt cháy m gam E trong 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dư, thu được 0,55 mol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0,44 mol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 Mặt khác, cho m gam E phản ứng vừa đủ với dung dịch NaOH, thu được hỗn hợp F gồm các ancol và 15,28 gam hỗn hợp muối khan T. Đốt cháy toàn bộ T thu được Na</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O</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0,265 mol CO</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0,255 mol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 Biết các phản ứng đều xảy ra hoàn toàn, các muối trong T đều không có khả năng tham gia phản ứng tráng bạc. Phần trăm khối lượng của Y trong E là</w:t>
      </w:r>
    </w:p>
    <w:p w14:paraId="56945E67" w14:textId="2BEF6166"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0,77%</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80,38%</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0,91%</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8,70%.</w:t>
      </w:r>
    </w:p>
    <w:p w14:paraId="7A82B00F" w14:textId="6D757951" w:rsidR="007E74A3" w:rsidRPr="00744D28" w:rsidRDefault="00B16541" w:rsidP="00B16541">
      <w:pPr>
        <w:spacing w:after="0" w:line="276" w:lineRule="auto"/>
        <w:jc w:val="both"/>
        <w:rPr>
          <w:rFonts w:ascii="Times New Roman" w:hAnsi="Times New Roman" w:cs="Times New Roman"/>
          <w:sz w:val="24"/>
          <w:szCs w:val="24"/>
        </w:rPr>
      </w:pPr>
      <w:bookmarkStart w:id="36" w:name="c37q"/>
      <w:bookmarkEnd w:id="36"/>
      <w:r w:rsidRPr="00744D28">
        <w:rPr>
          <w:rFonts w:ascii="Times New Roman" w:hAnsi="Times New Roman" w:cs="Times New Roman"/>
          <w:b/>
          <w:color w:val="0033CC"/>
          <w:sz w:val="24"/>
          <w:szCs w:val="24"/>
        </w:rPr>
        <w:t xml:space="preserve">Câu 77. </w:t>
      </w:r>
      <w:r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Cho các phát biểu sau:</w:t>
      </w:r>
    </w:p>
    <w:p w14:paraId="02A93520" w14:textId="43CAF8B7"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a</w:t>
      </w:r>
      <w:r w:rsidRPr="00744D28">
        <w:rPr>
          <w:rFonts w:ascii="Times New Roman" w:hAnsi="Times New Roman" w:cs="Times New Roman"/>
          <w:sz w:val="24"/>
          <w:szCs w:val="24"/>
        </w:rPr>
        <w:t>) Ala – Gly – Gly có phản ứng màu biure.</w:t>
      </w:r>
    </w:p>
    <w:p w14:paraId="3067C1E6" w14:textId="0D235205"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b</w:t>
      </w:r>
      <w:r w:rsidRPr="00744D28">
        <w:rPr>
          <w:rFonts w:ascii="Times New Roman" w:hAnsi="Times New Roman" w:cs="Times New Roman"/>
          <w:sz w:val="24"/>
          <w:szCs w:val="24"/>
        </w:rPr>
        <w:t>) Axit 6 – aminohexanoic là nguyên liệu để sản xuất tơ nilon – 6,6.</w:t>
      </w:r>
    </w:p>
    <w:p w14:paraId="17867405" w14:textId="7ED1093E"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c</w:t>
      </w:r>
      <w:r w:rsidRPr="00744D28">
        <w:rPr>
          <w:rFonts w:ascii="Times New Roman" w:hAnsi="Times New Roman" w:cs="Times New Roman"/>
          <w:sz w:val="24"/>
          <w:szCs w:val="24"/>
        </w:rPr>
        <w:t>) Dung dịch lysin không làm chuyển màu quỳ tím.</w:t>
      </w:r>
    </w:p>
    <w:p w14:paraId="1C1D97AB" w14:textId="60360AF8"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d</w:t>
      </w:r>
      <w:r w:rsidRPr="00744D28">
        <w:rPr>
          <w:rFonts w:ascii="Times New Roman" w:hAnsi="Times New Roman" w:cs="Times New Roman"/>
          <w:sz w:val="24"/>
          <w:szCs w:val="24"/>
        </w:rPr>
        <w:t>) Trong phân tử protein luôn chứa liên kết peptit.</w:t>
      </w:r>
    </w:p>
    <w:p w14:paraId="36504946" w14:textId="2FF1AD3C" w:rsidR="007E74A3"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đ</w:t>
      </w:r>
      <w:r w:rsidRPr="00744D28">
        <w:rPr>
          <w:rFonts w:ascii="Times New Roman" w:hAnsi="Times New Roman" w:cs="Times New Roman"/>
          <w:sz w:val="24"/>
          <w:szCs w:val="24"/>
        </w:rPr>
        <w:t>) Axit glutamic có tính chất lưỡng tính.</w:t>
      </w:r>
    </w:p>
    <w:p w14:paraId="3BBEDC10" w14:textId="77777777" w:rsidR="00744D28" w:rsidRPr="00744D28" w:rsidRDefault="007E74A3"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w:t>
      </w:r>
      <w:r w:rsidRPr="00744D28">
        <w:rPr>
          <w:rFonts w:ascii="Times New Roman" w:hAnsi="Times New Roman" w:cs="Times New Roman"/>
          <w:b/>
          <w:bCs/>
          <w:sz w:val="24"/>
          <w:szCs w:val="24"/>
        </w:rPr>
        <w:t xml:space="preserve"> sai</w:t>
      </w:r>
      <w:r w:rsidRPr="00744D28">
        <w:rPr>
          <w:rFonts w:ascii="Times New Roman" w:hAnsi="Times New Roman" w:cs="Times New Roman"/>
          <w:sz w:val="24"/>
          <w:szCs w:val="24"/>
        </w:rPr>
        <w:t xml:space="preserve"> là</w:t>
      </w:r>
    </w:p>
    <w:p w14:paraId="48425914" w14:textId="1F165809" w:rsidR="007E74A3"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2.</w:t>
      </w:r>
    </w:p>
    <w:p w14:paraId="507182A3" w14:textId="1EC2246A" w:rsidR="00B16541" w:rsidRPr="00744D28" w:rsidRDefault="00B16541" w:rsidP="00B16541">
      <w:pPr>
        <w:spacing w:after="0" w:line="276" w:lineRule="auto"/>
        <w:jc w:val="both"/>
        <w:rPr>
          <w:rFonts w:ascii="Times New Roman" w:hAnsi="Times New Roman" w:cs="Times New Roman"/>
          <w:sz w:val="24"/>
          <w:szCs w:val="24"/>
        </w:rPr>
      </w:pPr>
      <w:bookmarkStart w:id="37" w:name="c38q"/>
      <w:bookmarkEnd w:id="37"/>
      <w:r w:rsidRPr="00744D28">
        <w:rPr>
          <w:rFonts w:ascii="Times New Roman" w:hAnsi="Times New Roman" w:cs="Times New Roman"/>
          <w:b/>
          <w:color w:val="0033CC"/>
          <w:sz w:val="24"/>
          <w:szCs w:val="24"/>
        </w:rPr>
        <w:t xml:space="preserve">Câu 78.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Thực hiện thí nghiệm theo các bước sau:</w:t>
      </w:r>
    </w:p>
    <w:p w14:paraId="2DAD7691"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b/>
          <w:sz w:val="24"/>
          <w:szCs w:val="24"/>
        </w:rPr>
        <w:t>Bước 1:</w:t>
      </w:r>
      <w:r w:rsidRPr="00744D28">
        <w:rPr>
          <w:rFonts w:ascii="Times New Roman" w:hAnsi="Times New Roman" w:cs="Times New Roman"/>
          <w:sz w:val="24"/>
          <w:szCs w:val="24"/>
        </w:rPr>
        <w:t xml:space="preserve"> Cho một đinh sắt đã cạo sạch gỉ vào ống nghiệm.</w:t>
      </w:r>
    </w:p>
    <w:p w14:paraId="72AA59DC"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b/>
          <w:sz w:val="24"/>
          <w:szCs w:val="24"/>
        </w:rPr>
        <w:t>Bước 2:</w:t>
      </w:r>
      <w:r w:rsidRPr="00744D28">
        <w:rPr>
          <w:rFonts w:ascii="Times New Roman" w:hAnsi="Times New Roman" w:cs="Times New Roman"/>
          <w:sz w:val="24"/>
          <w:szCs w:val="24"/>
        </w:rPr>
        <w:t xml:space="preserve"> Thêm tiếp vào ống nghiệm 4 – 5 ml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w:t>
      </w:r>
    </w:p>
    <w:p w14:paraId="0C464E2D"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b/>
          <w:sz w:val="24"/>
          <w:szCs w:val="24"/>
        </w:rPr>
        <w:t>Bước 3:</w:t>
      </w:r>
      <w:r w:rsidRPr="00744D28">
        <w:rPr>
          <w:rFonts w:ascii="Times New Roman" w:hAnsi="Times New Roman" w:cs="Times New Roman"/>
          <w:sz w:val="24"/>
          <w:szCs w:val="24"/>
        </w:rPr>
        <w:t xml:space="preserve"> Lấy đinh sắt ra rồi nhỏ dần từng giọt dung dịch K</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Cr</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w:t>
      </w:r>
      <w:r w:rsidRPr="00744D28">
        <w:rPr>
          <w:rFonts w:ascii="Times New Roman" w:hAnsi="Times New Roman" w:cs="Times New Roman"/>
          <w:sz w:val="24"/>
          <w:szCs w:val="24"/>
          <w:vertAlign w:val="subscript"/>
        </w:rPr>
        <w:t>7</w:t>
      </w:r>
      <w:r w:rsidRPr="00744D28">
        <w:rPr>
          <w:rFonts w:ascii="Times New Roman" w:hAnsi="Times New Roman" w:cs="Times New Roman"/>
          <w:sz w:val="24"/>
          <w:szCs w:val="24"/>
        </w:rPr>
        <w:t xml:space="preserve"> trong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vào ống nghiệm và lắc đều.</w:t>
      </w:r>
    </w:p>
    <w:p w14:paraId="0031D491" w14:textId="77777777"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Cho các phát biểu sau:</w:t>
      </w:r>
    </w:p>
    <w:p w14:paraId="12B46558" w14:textId="1D0F2621"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lastRenderedPageBreak/>
        <w:t>(</w:t>
      </w:r>
      <w:r w:rsidR="00100C81" w:rsidRPr="00744D28">
        <w:rPr>
          <w:rFonts w:ascii="Times New Roman" w:hAnsi="Times New Roman" w:cs="Times New Roman"/>
          <w:sz w:val="24"/>
          <w:szCs w:val="24"/>
        </w:rPr>
        <w:t>a</w:t>
      </w:r>
      <w:r w:rsidRPr="00744D28">
        <w:rPr>
          <w:rFonts w:ascii="Times New Roman" w:hAnsi="Times New Roman" w:cs="Times New Roman"/>
          <w:sz w:val="24"/>
          <w:szCs w:val="24"/>
        </w:rPr>
        <w:t>) Trong bước 2, xuất hiện bọt khí không màu.</w:t>
      </w:r>
    </w:p>
    <w:p w14:paraId="2DA089F5" w14:textId="6A292031"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b</w:t>
      </w:r>
      <w:r w:rsidRPr="00744D28">
        <w:rPr>
          <w:rFonts w:ascii="Times New Roman" w:hAnsi="Times New Roman" w:cs="Times New Roman"/>
          <w:sz w:val="24"/>
          <w:szCs w:val="24"/>
        </w:rPr>
        <w:t>) Trong bước 2, kim loại sắt bị oxi hóa thành hợp chất sắt(II).</w:t>
      </w:r>
    </w:p>
    <w:p w14:paraId="02D94B90" w14:textId="0B20AA6C"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c</w:t>
      </w:r>
      <w:r w:rsidRPr="00744D28">
        <w:rPr>
          <w:rFonts w:ascii="Times New Roman" w:hAnsi="Times New Roman" w:cs="Times New Roman"/>
          <w:sz w:val="24"/>
          <w:szCs w:val="24"/>
        </w:rPr>
        <w:t>) Trong bước 3, hợp chất sắt(II) bị oxi hóa thành hợp chất sắt(III).</w:t>
      </w:r>
    </w:p>
    <w:p w14:paraId="65348AE8" w14:textId="6DC9F241"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d</w:t>
      </w:r>
      <w:r w:rsidRPr="00744D28">
        <w:rPr>
          <w:rFonts w:ascii="Times New Roman" w:hAnsi="Times New Roman" w:cs="Times New Roman"/>
          <w:sz w:val="24"/>
          <w:szCs w:val="24"/>
        </w:rPr>
        <w:t>) Trong bước 3, hợp chất crom(VI) bị khử thành hợp chất crom(III).</w:t>
      </w:r>
    </w:p>
    <w:p w14:paraId="2BC1DDF2" w14:textId="37EC51F0" w:rsidR="00B16541"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Fonts w:ascii="Times New Roman" w:hAnsi="Times New Roman" w:cs="Times New Roman"/>
          <w:sz w:val="24"/>
          <w:szCs w:val="24"/>
        </w:rPr>
        <w:t>(</w:t>
      </w:r>
      <w:r w:rsidR="00100C81" w:rsidRPr="00744D28">
        <w:rPr>
          <w:rFonts w:ascii="Times New Roman" w:hAnsi="Times New Roman" w:cs="Times New Roman"/>
          <w:sz w:val="24"/>
          <w:szCs w:val="24"/>
        </w:rPr>
        <w:t>đ</w:t>
      </w:r>
      <w:r w:rsidRPr="00744D28">
        <w:rPr>
          <w:rFonts w:ascii="Times New Roman" w:hAnsi="Times New Roman" w:cs="Times New Roman"/>
          <w:sz w:val="24"/>
          <w:szCs w:val="24"/>
        </w:rPr>
        <w:t>) Ở bước 2, nếu thay dung dịch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SO</w:t>
      </w:r>
      <w:r w:rsidRPr="00744D28">
        <w:rPr>
          <w:rFonts w:ascii="Times New Roman" w:hAnsi="Times New Roman" w:cs="Times New Roman"/>
          <w:sz w:val="24"/>
          <w:szCs w:val="24"/>
          <w:vertAlign w:val="subscript"/>
        </w:rPr>
        <w:t>4</w:t>
      </w:r>
      <w:r w:rsidRPr="00744D28">
        <w:rPr>
          <w:rFonts w:ascii="Times New Roman" w:hAnsi="Times New Roman" w:cs="Times New Roman"/>
          <w:sz w:val="24"/>
          <w:szCs w:val="24"/>
        </w:rPr>
        <w:t xml:space="preserve"> loãng bằng dung dịch HCl thì không xuất hiện bọt khí.</w:t>
      </w:r>
    </w:p>
    <w:p w14:paraId="2E471526" w14:textId="77777777" w:rsidR="00744D28" w:rsidRPr="00744D28" w:rsidRDefault="00B16541" w:rsidP="00B16541">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744D28">
        <w:rPr>
          <w:rFonts w:ascii="Times New Roman" w:hAnsi="Times New Roman" w:cs="Times New Roman"/>
          <w:sz w:val="24"/>
          <w:szCs w:val="24"/>
        </w:rPr>
        <w:t>Số phát biểu đúng là</w:t>
      </w:r>
    </w:p>
    <w:p w14:paraId="22D760FF" w14:textId="5FA71A3E"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4</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3</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2.</w:t>
      </w:r>
    </w:p>
    <w:p w14:paraId="18202A5D" w14:textId="77777777" w:rsidR="00744D28" w:rsidRPr="00744D28" w:rsidRDefault="00B16541" w:rsidP="00B16541">
      <w:pPr>
        <w:spacing w:after="0" w:line="276" w:lineRule="auto"/>
        <w:jc w:val="both"/>
        <w:rPr>
          <w:rFonts w:ascii="Times New Roman" w:hAnsi="Times New Roman" w:cs="Times New Roman"/>
          <w:b/>
          <w:color w:val="0000FF"/>
          <w:sz w:val="24"/>
          <w:szCs w:val="24"/>
        </w:rPr>
      </w:pPr>
      <w:bookmarkStart w:id="38" w:name="c39q"/>
      <w:bookmarkEnd w:id="38"/>
      <w:r w:rsidRPr="00744D28">
        <w:rPr>
          <w:rFonts w:ascii="Times New Roman" w:hAnsi="Times New Roman" w:cs="Times New Roman"/>
          <w:b/>
          <w:color w:val="0033CC"/>
          <w:sz w:val="24"/>
          <w:szCs w:val="24"/>
        </w:rPr>
        <w:t xml:space="preserve">Câu 79. </w:t>
      </w:r>
      <w:r w:rsidRPr="00744D28">
        <w:rPr>
          <w:rFonts w:ascii="Times New Roman" w:hAnsi="Times New Roman" w:cs="Times New Roman"/>
          <w:b/>
          <w:color w:val="0000FF"/>
          <w:sz w:val="24"/>
          <w:szCs w:val="24"/>
        </w:rPr>
        <w:tab/>
      </w:r>
      <w:r w:rsidRPr="00744D28">
        <w:rPr>
          <w:rFonts w:ascii="Times New Roman" w:hAnsi="Times New Roman" w:cs="Times New Roman"/>
          <w:sz w:val="24"/>
          <w:szCs w:val="24"/>
        </w:rPr>
        <w:t>Nung nóng 1,1 mol hỗn hợp X gồm N</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trong bình kín (xúc tác bột Fe) thu được hỗn hợp khí Y có tỉ khối so với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bằng 5. Dẫn Y qua ống sứ chứa bột CuO (dư, đun nóng), sau khi các phản ứng xảy ra hoàn toàn thu được chất rắn Z và 22,8 gam hỗn hợp gồm N</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 xml:space="preserve"> và H</w:t>
      </w:r>
      <w:r w:rsidRPr="00744D28">
        <w:rPr>
          <w:rFonts w:ascii="Times New Roman" w:hAnsi="Times New Roman" w:cs="Times New Roman"/>
          <w:sz w:val="24"/>
          <w:szCs w:val="24"/>
          <w:vertAlign w:val="subscript"/>
        </w:rPr>
        <w:t>2</w:t>
      </w:r>
      <w:r w:rsidRPr="00744D28">
        <w:rPr>
          <w:rFonts w:ascii="Times New Roman" w:hAnsi="Times New Roman" w:cs="Times New Roman"/>
          <w:sz w:val="24"/>
          <w:szCs w:val="24"/>
        </w:rPr>
        <w:t>O. Hiệu suất phản ứng tổng hợp NH</w:t>
      </w:r>
      <w:r w:rsidRPr="00744D28">
        <w:rPr>
          <w:rFonts w:ascii="Times New Roman" w:hAnsi="Times New Roman" w:cs="Times New Roman"/>
          <w:sz w:val="24"/>
          <w:szCs w:val="24"/>
          <w:vertAlign w:val="subscript"/>
        </w:rPr>
        <w:t>3</w:t>
      </w:r>
      <w:r w:rsidRPr="00744D28">
        <w:rPr>
          <w:rFonts w:ascii="Times New Roman" w:hAnsi="Times New Roman" w:cs="Times New Roman"/>
          <w:sz w:val="24"/>
          <w:szCs w:val="24"/>
        </w:rPr>
        <w:t xml:space="preserve"> là</w:t>
      </w:r>
    </w:p>
    <w:p w14:paraId="0BC1A41F" w14:textId="36FCF3B3" w:rsidR="00B16541"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6,25%</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6,67%</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18,75%</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B16541" w:rsidRPr="00744D28">
        <w:rPr>
          <w:rFonts w:ascii="Times New Roman" w:hAnsi="Times New Roman" w:cs="Times New Roman"/>
          <w:sz w:val="24"/>
          <w:szCs w:val="24"/>
        </w:rPr>
        <w:t>50,00%.</w:t>
      </w:r>
    </w:p>
    <w:p w14:paraId="0E0D7A3F" w14:textId="77777777" w:rsidR="00744D28" w:rsidRPr="00744D28" w:rsidRDefault="0018339F" w:rsidP="00B16541">
      <w:pPr>
        <w:spacing w:after="0" w:line="276" w:lineRule="auto"/>
        <w:jc w:val="both"/>
        <w:rPr>
          <w:rFonts w:ascii="Times New Roman" w:hAnsi="Times New Roman" w:cs="Times New Roman"/>
          <w:b/>
          <w:color w:val="0000FF"/>
          <w:sz w:val="24"/>
          <w:szCs w:val="24"/>
        </w:rPr>
      </w:pPr>
      <w:r w:rsidRPr="00744D28">
        <w:rPr>
          <w:rFonts w:ascii="Times New Roman" w:hAnsi="Times New Roman" w:cs="Times New Roman"/>
          <w:b/>
          <w:noProof/>
          <w:color w:val="0000FF"/>
          <w:sz w:val="24"/>
          <w:szCs w:val="24"/>
        </w:rPr>
        <w:drawing>
          <wp:anchor distT="0" distB="0" distL="114300" distR="114300" simplePos="0" relativeHeight="251666432" behindDoc="1" locked="0" layoutInCell="1" allowOverlap="1" wp14:anchorId="05707821" wp14:editId="11CC2FC4">
            <wp:simplePos x="0" y="0"/>
            <wp:positionH relativeFrom="margin">
              <wp:align>right</wp:align>
            </wp:positionH>
            <wp:positionV relativeFrom="paragraph">
              <wp:posOffset>31750</wp:posOffset>
            </wp:positionV>
            <wp:extent cx="2698115" cy="1170079"/>
            <wp:effectExtent l="0" t="0" r="6985" b="0"/>
            <wp:wrapTight wrapText="bothSides">
              <wp:wrapPolygon edited="0">
                <wp:start x="0" y="0"/>
                <wp:lineTo x="0" y="21107"/>
                <wp:lineTo x="21503" y="21107"/>
                <wp:lineTo x="2150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98115" cy="1170079"/>
                    </a:xfrm>
                    <a:prstGeom prst="rect">
                      <a:avLst/>
                    </a:prstGeom>
                  </pic:spPr>
                </pic:pic>
              </a:graphicData>
            </a:graphic>
            <wp14:sizeRelH relativeFrom="margin">
              <wp14:pctWidth>0</wp14:pctWidth>
            </wp14:sizeRelH>
            <wp14:sizeRelV relativeFrom="margin">
              <wp14:pctHeight>0</wp14:pctHeight>
            </wp14:sizeRelV>
          </wp:anchor>
        </w:drawing>
      </w:r>
      <w:bookmarkStart w:id="39" w:name="c40q"/>
      <w:bookmarkEnd w:id="39"/>
      <w:r w:rsidR="00B16541" w:rsidRPr="00744D28">
        <w:rPr>
          <w:rFonts w:ascii="Times New Roman" w:hAnsi="Times New Roman" w:cs="Times New Roman"/>
          <w:b/>
          <w:color w:val="0033CC"/>
          <w:sz w:val="24"/>
          <w:szCs w:val="24"/>
        </w:rPr>
        <w:t xml:space="preserve">Câu 80. </w:t>
      </w:r>
      <w:r w:rsidR="00B16541" w:rsidRPr="00744D28">
        <w:rPr>
          <w:rFonts w:ascii="Times New Roman" w:hAnsi="Times New Roman" w:cs="Times New Roman"/>
          <w:b/>
          <w:color w:val="0000FF"/>
          <w:sz w:val="24"/>
          <w:szCs w:val="24"/>
        </w:rPr>
        <w:tab/>
      </w:r>
      <w:r w:rsidR="007E74A3" w:rsidRPr="00744D28">
        <w:rPr>
          <w:rFonts w:ascii="Times New Roman" w:hAnsi="Times New Roman" w:cs="Times New Roman"/>
          <w:sz w:val="24"/>
          <w:szCs w:val="24"/>
        </w:rPr>
        <w:t xml:space="preserve"> Cho m gam hỗn hợp X (gồm Na, Na</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 Ba và BaO) vào 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O dư, thu được dung dịch Y và 0,02 mol H</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Sục từ từ đến hết 0,07 mol C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xml:space="preserve"> vào Y, thu được dung dịch Z và kết tủa BaC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Sự phụ thuộc của số mol kết tủa BaCO</w:t>
      </w:r>
      <w:r w:rsidR="007E74A3" w:rsidRPr="00744D28">
        <w:rPr>
          <w:rFonts w:ascii="Times New Roman" w:hAnsi="Times New Roman" w:cs="Times New Roman"/>
          <w:sz w:val="24"/>
          <w:szCs w:val="24"/>
          <w:vertAlign w:val="subscript"/>
        </w:rPr>
        <w:t>3</w:t>
      </w:r>
      <w:r w:rsidR="007E74A3" w:rsidRPr="00744D28">
        <w:rPr>
          <w:rFonts w:ascii="Times New Roman" w:hAnsi="Times New Roman" w:cs="Times New Roman"/>
          <w:sz w:val="24"/>
          <w:szCs w:val="24"/>
        </w:rPr>
        <w:t xml:space="preserve"> (a mol) vào số mol C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xml:space="preserve"> (b mol) được biểu diễn theo đồ thị bên. Cho từ từ đến hết Z vào 56 ml dung dịch HCl 1M, thu được 0,04 mol CO</w:t>
      </w:r>
      <w:r w:rsidR="007E74A3" w:rsidRPr="00744D28">
        <w:rPr>
          <w:rFonts w:ascii="Times New Roman" w:hAnsi="Times New Roman" w:cs="Times New Roman"/>
          <w:sz w:val="24"/>
          <w:szCs w:val="24"/>
          <w:vertAlign w:val="subscript"/>
        </w:rPr>
        <w:t>2</w:t>
      </w:r>
      <w:r w:rsidR="007E74A3" w:rsidRPr="00744D28">
        <w:rPr>
          <w:rFonts w:ascii="Times New Roman" w:hAnsi="Times New Roman" w:cs="Times New Roman"/>
          <w:sz w:val="24"/>
          <w:szCs w:val="24"/>
        </w:rPr>
        <w:t>. Biết các phản ứng đều xảy ra hoàn toàn. Giá trị của m là</w:t>
      </w:r>
    </w:p>
    <w:p w14:paraId="317B6E22" w14:textId="41B5DF61" w:rsidR="00744D28" w:rsidRPr="00744D28" w:rsidRDefault="00744D28" w:rsidP="00B16541">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744D28">
        <w:rPr>
          <w:rStyle w:val="YoungMixChar"/>
          <w:rFonts w:cs="Times New Roman"/>
          <w:b/>
          <w:color w:val="0000FF"/>
          <w:szCs w:val="24"/>
        </w:rPr>
        <w:t>A.</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10,61</w:t>
      </w:r>
      <w:r w:rsidRPr="00744D28">
        <w:rPr>
          <w:rFonts w:ascii="Times New Roman" w:hAnsi="Times New Roman" w:cs="Times New Roman"/>
          <w:b/>
          <w:color w:val="0000FF"/>
          <w:sz w:val="24"/>
          <w:szCs w:val="24"/>
        </w:rPr>
        <w:tab/>
      </w:r>
      <w:r w:rsidRPr="00744D28">
        <w:rPr>
          <w:rStyle w:val="YoungMixChar"/>
          <w:rFonts w:cs="Times New Roman"/>
          <w:b/>
          <w:color w:val="0000FF"/>
          <w:szCs w:val="24"/>
        </w:rPr>
        <w:t>B.</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35</w:t>
      </w:r>
      <w:r w:rsidRPr="00744D28">
        <w:rPr>
          <w:rFonts w:ascii="Times New Roman" w:hAnsi="Times New Roman" w:cs="Times New Roman"/>
          <w:b/>
          <w:color w:val="0000FF"/>
          <w:sz w:val="24"/>
          <w:szCs w:val="24"/>
        </w:rPr>
        <w:tab/>
      </w:r>
      <w:r w:rsidRPr="00744D28">
        <w:rPr>
          <w:rStyle w:val="YoungMixChar"/>
          <w:rFonts w:cs="Times New Roman"/>
          <w:b/>
          <w:color w:val="0000FF"/>
          <w:szCs w:val="24"/>
        </w:rPr>
        <w:t>C.</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2,97</w:t>
      </w:r>
      <w:r w:rsidRPr="00744D28">
        <w:rPr>
          <w:rFonts w:ascii="Times New Roman" w:hAnsi="Times New Roman" w:cs="Times New Roman"/>
          <w:b/>
          <w:color w:val="0000FF"/>
          <w:sz w:val="24"/>
          <w:szCs w:val="24"/>
        </w:rPr>
        <w:tab/>
      </w:r>
      <w:r w:rsidRPr="00744D28">
        <w:rPr>
          <w:rStyle w:val="YoungMixChar"/>
          <w:rFonts w:cs="Times New Roman"/>
          <w:b/>
          <w:color w:val="0000FF"/>
          <w:szCs w:val="24"/>
        </w:rPr>
        <w:t>D.</w:t>
      </w:r>
      <w:r w:rsidRPr="00744D28">
        <w:rPr>
          <w:rFonts w:ascii="Times New Roman" w:hAnsi="Times New Roman" w:cs="Times New Roman"/>
          <w:b/>
          <w:color w:val="0000FF"/>
          <w:sz w:val="24"/>
          <w:szCs w:val="24"/>
        </w:rPr>
        <w:t xml:space="preserve"> </w:t>
      </w:r>
      <w:r w:rsidR="007E74A3" w:rsidRPr="00744D28">
        <w:rPr>
          <w:rFonts w:ascii="Times New Roman" w:hAnsi="Times New Roman" w:cs="Times New Roman"/>
          <w:sz w:val="24"/>
          <w:szCs w:val="24"/>
        </w:rPr>
        <w:t>4,91.</w:t>
      </w:r>
      <w:bookmarkStart w:id="40" w:name="Test"/>
    </w:p>
    <w:p w14:paraId="2BAB9D18" w14:textId="5E9C68A1" w:rsidR="000C7FB8" w:rsidRPr="00744D28" w:rsidRDefault="00744D28" w:rsidP="00B16541">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bookmarkStart w:id="41" w:name="s1"/>
      <w:bookmarkStart w:id="42" w:name="c41q"/>
      <w:bookmarkStart w:id="43" w:name="EoF"/>
      <w:bookmarkStart w:id="44" w:name="SoF"/>
      <w:bookmarkEnd w:id="40"/>
      <w:bookmarkEnd w:id="41"/>
      <w:bookmarkEnd w:id="42"/>
      <w:bookmarkEnd w:id="43"/>
      <w:bookmarkEnd w:id="44"/>
      <w:r>
        <w:rPr>
          <w:rFonts w:ascii="Times New Roman" w:eastAsia="Times New Roman" w:hAnsi="Times New Roman" w:cs="Times New Roman"/>
          <w:b/>
          <w:sz w:val="24"/>
          <w:szCs w:val="24"/>
        </w:rPr>
        <w:t>_____HẾT____</w:t>
      </w:r>
    </w:p>
    <w:p w14:paraId="17BBBB8F" w14:textId="77777777" w:rsidR="00744D28" w:rsidRPr="00744D28" w:rsidRDefault="00744D28" w:rsidP="00B16541">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p>
    <w:sectPr w:rsidR="00744D28" w:rsidRPr="00744D28" w:rsidSect="00B16541">
      <w:headerReference w:type="even" r:id="rId11"/>
      <w:footerReference w:type="default" r:id="rId12"/>
      <w:headerReference w:type="first" r:id="rId1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693454" w14:textId="77777777" w:rsidR="008854F1" w:rsidRDefault="008854F1" w:rsidP="00EB483F">
      <w:pPr>
        <w:spacing w:after="0" w:line="240" w:lineRule="auto"/>
      </w:pPr>
      <w:r>
        <w:separator/>
      </w:r>
    </w:p>
  </w:endnote>
  <w:endnote w:type="continuationSeparator" w:id="0">
    <w:p w14:paraId="41D8350A" w14:textId="77777777" w:rsidR="008854F1" w:rsidRDefault="008854F1"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altName w:val="Calibri"/>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F17B16" w14:textId="77777777" w:rsidR="008854F1" w:rsidRDefault="008854F1" w:rsidP="00EB483F">
      <w:pPr>
        <w:spacing w:after="0" w:line="240" w:lineRule="auto"/>
      </w:pPr>
      <w:r>
        <w:separator/>
      </w:r>
    </w:p>
  </w:footnote>
  <w:footnote w:type="continuationSeparator" w:id="0">
    <w:p w14:paraId="2812BCF8" w14:textId="77777777" w:rsidR="008854F1" w:rsidRDefault="008854F1"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8E875D9"/>
    <w:multiLevelType w:val="hybridMultilevel"/>
    <w:tmpl w:val="BFBAC486"/>
    <w:lvl w:ilvl="0" w:tplc="FA62335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2013599588">
    <w:abstractNumId w:val="18"/>
  </w:num>
  <w:num w:numId="2" w16cid:durableId="1466855828">
    <w:abstractNumId w:val="10"/>
  </w:num>
  <w:num w:numId="3" w16cid:durableId="1206059919">
    <w:abstractNumId w:val="12"/>
  </w:num>
  <w:num w:numId="4" w16cid:durableId="1388069144">
    <w:abstractNumId w:val="14"/>
  </w:num>
  <w:num w:numId="5" w16cid:durableId="1151865098">
    <w:abstractNumId w:val="2"/>
  </w:num>
  <w:num w:numId="6" w16cid:durableId="655845551">
    <w:abstractNumId w:val="17"/>
  </w:num>
  <w:num w:numId="7" w16cid:durableId="1763647240">
    <w:abstractNumId w:val="8"/>
  </w:num>
  <w:num w:numId="8" w16cid:durableId="932200237">
    <w:abstractNumId w:val="5"/>
  </w:num>
  <w:num w:numId="9" w16cid:durableId="1949653851">
    <w:abstractNumId w:val="9"/>
  </w:num>
  <w:num w:numId="10" w16cid:durableId="1069620205">
    <w:abstractNumId w:val="4"/>
  </w:num>
  <w:num w:numId="11" w16cid:durableId="1857379188">
    <w:abstractNumId w:val="11"/>
  </w:num>
  <w:num w:numId="12" w16cid:durableId="1133988113">
    <w:abstractNumId w:val="15"/>
  </w:num>
  <w:num w:numId="13" w16cid:durableId="877548591">
    <w:abstractNumId w:val="16"/>
  </w:num>
  <w:num w:numId="14" w16cid:durableId="1885168377">
    <w:abstractNumId w:val="3"/>
  </w:num>
  <w:num w:numId="15" w16cid:durableId="821233220">
    <w:abstractNumId w:val="13"/>
  </w:num>
  <w:num w:numId="16" w16cid:durableId="1666083939">
    <w:abstractNumId w:val="0"/>
  </w:num>
  <w:num w:numId="17" w16cid:durableId="27120847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07529334">
    <w:abstractNumId w:val="6"/>
  </w:num>
  <w:num w:numId="19" w16cid:durableId="1459838857">
    <w:abstractNumId w:val="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483F"/>
    <w:rsid w:val="000105A6"/>
    <w:rsid w:val="00010F72"/>
    <w:rsid w:val="00037247"/>
    <w:rsid w:val="00045A05"/>
    <w:rsid w:val="0006619E"/>
    <w:rsid w:val="0008405B"/>
    <w:rsid w:val="000973D0"/>
    <w:rsid w:val="000A3B79"/>
    <w:rsid w:val="000A54C8"/>
    <w:rsid w:val="000B18E5"/>
    <w:rsid w:val="000C0927"/>
    <w:rsid w:val="000C7FB8"/>
    <w:rsid w:val="000D7E1B"/>
    <w:rsid w:val="00100C81"/>
    <w:rsid w:val="00126A05"/>
    <w:rsid w:val="00164978"/>
    <w:rsid w:val="0018339F"/>
    <w:rsid w:val="00183ABB"/>
    <w:rsid w:val="001B035B"/>
    <w:rsid w:val="001B163E"/>
    <w:rsid w:val="001B1F96"/>
    <w:rsid w:val="001D0815"/>
    <w:rsid w:val="001D2A77"/>
    <w:rsid w:val="001E4ADA"/>
    <w:rsid w:val="002079E3"/>
    <w:rsid w:val="002145C4"/>
    <w:rsid w:val="00247B1B"/>
    <w:rsid w:val="00264DCD"/>
    <w:rsid w:val="00277DC6"/>
    <w:rsid w:val="002947A4"/>
    <w:rsid w:val="003003F8"/>
    <w:rsid w:val="00303C55"/>
    <w:rsid w:val="0030456D"/>
    <w:rsid w:val="00320FD6"/>
    <w:rsid w:val="0032177C"/>
    <w:rsid w:val="00337DBD"/>
    <w:rsid w:val="00343C54"/>
    <w:rsid w:val="00347AD7"/>
    <w:rsid w:val="00375C98"/>
    <w:rsid w:val="00397F9D"/>
    <w:rsid w:val="003A3933"/>
    <w:rsid w:val="003B79C4"/>
    <w:rsid w:val="003C123F"/>
    <w:rsid w:val="003C6B1E"/>
    <w:rsid w:val="00437066"/>
    <w:rsid w:val="00444A72"/>
    <w:rsid w:val="00447269"/>
    <w:rsid w:val="00455D20"/>
    <w:rsid w:val="00480741"/>
    <w:rsid w:val="00490833"/>
    <w:rsid w:val="004A1276"/>
    <w:rsid w:val="004A20D7"/>
    <w:rsid w:val="004A3E8C"/>
    <w:rsid w:val="004B697A"/>
    <w:rsid w:val="004F1241"/>
    <w:rsid w:val="0051554E"/>
    <w:rsid w:val="00532088"/>
    <w:rsid w:val="00532882"/>
    <w:rsid w:val="00533FEA"/>
    <w:rsid w:val="00534FB7"/>
    <w:rsid w:val="00581F5B"/>
    <w:rsid w:val="005A5A53"/>
    <w:rsid w:val="005A7B2E"/>
    <w:rsid w:val="005B4613"/>
    <w:rsid w:val="005D33DD"/>
    <w:rsid w:val="00600626"/>
    <w:rsid w:val="00620B93"/>
    <w:rsid w:val="0063530E"/>
    <w:rsid w:val="00666126"/>
    <w:rsid w:val="006B61CD"/>
    <w:rsid w:val="006E6944"/>
    <w:rsid w:val="006F3F8F"/>
    <w:rsid w:val="006F52EC"/>
    <w:rsid w:val="007025D6"/>
    <w:rsid w:val="00710B6D"/>
    <w:rsid w:val="00744D28"/>
    <w:rsid w:val="00796CB7"/>
    <w:rsid w:val="007E74A3"/>
    <w:rsid w:val="00811372"/>
    <w:rsid w:val="00866FC0"/>
    <w:rsid w:val="00872B5C"/>
    <w:rsid w:val="008854F1"/>
    <w:rsid w:val="00891939"/>
    <w:rsid w:val="008965F2"/>
    <w:rsid w:val="008C232B"/>
    <w:rsid w:val="008E44E3"/>
    <w:rsid w:val="0091048C"/>
    <w:rsid w:val="0092225A"/>
    <w:rsid w:val="00927D5C"/>
    <w:rsid w:val="009533A2"/>
    <w:rsid w:val="00967D8A"/>
    <w:rsid w:val="009A4EC6"/>
    <w:rsid w:val="009B11EF"/>
    <w:rsid w:val="009C4064"/>
    <w:rsid w:val="009C7C97"/>
    <w:rsid w:val="009D3588"/>
    <w:rsid w:val="009D750C"/>
    <w:rsid w:val="00A06A1A"/>
    <w:rsid w:val="00A23A77"/>
    <w:rsid w:val="00A27718"/>
    <w:rsid w:val="00A44520"/>
    <w:rsid w:val="00A667AF"/>
    <w:rsid w:val="00AA4037"/>
    <w:rsid w:val="00B05AEE"/>
    <w:rsid w:val="00B06C9C"/>
    <w:rsid w:val="00B16541"/>
    <w:rsid w:val="00B26437"/>
    <w:rsid w:val="00B37547"/>
    <w:rsid w:val="00B62DDB"/>
    <w:rsid w:val="00BB23C8"/>
    <w:rsid w:val="00C51DE6"/>
    <w:rsid w:val="00CD3FC8"/>
    <w:rsid w:val="00CD6C64"/>
    <w:rsid w:val="00CD73DE"/>
    <w:rsid w:val="00CF0749"/>
    <w:rsid w:val="00D25305"/>
    <w:rsid w:val="00D30EA9"/>
    <w:rsid w:val="00D46329"/>
    <w:rsid w:val="00D5687C"/>
    <w:rsid w:val="00D748CC"/>
    <w:rsid w:val="00D976A8"/>
    <w:rsid w:val="00DB4F62"/>
    <w:rsid w:val="00DD3CFC"/>
    <w:rsid w:val="00DE426E"/>
    <w:rsid w:val="00E32D26"/>
    <w:rsid w:val="00E81933"/>
    <w:rsid w:val="00EB483F"/>
    <w:rsid w:val="00EC3A00"/>
    <w:rsid w:val="00ED53DB"/>
    <w:rsid w:val="00F204A1"/>
    <w:rsid w:val="00F30A3B"/>
    <w:rsid w:val="00F41829"/>
    <w:rsid w:val="00F44A94"/>
    <w:rsid w:val="00F50751"/>
    <w:rsid w:val="00F641F5"/>
    <w:rsid w:val="00F81035"/>
    <w:rsid w:val="00F921CC"/>
    <w:rsid w:val="00FA0DB8"/>
    <w:rsid w:val="00FC4C8F"/>
    <w:rsid w:val="00FE22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character" w:customStyle="1" w:styleId="YoungMixChar">
    <w:name w:val="YoungMix_Char"/>
    <w:rsid w:val="007E74A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image" Target="file:///C:\Users\Nguyen%20Thanh%20Minh\Desktop\%5b2023%5d%20Thi%20t&#7889;t%20nghi&#7879;p%20THPT%20(&#272;&#7873;%203)%20&#8211;%20H&#7885;c%20H&#243;a%20Online_files\transparent.gif" TargetMode="Externa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7</TotalTime>
  <Pages>1</Pages>
  <Words>1476</Words>
  <Characters>841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7-08T08:03:00Z</dcterms:created>
  <dcterms:modified xsi:type="dcterms:W3CDTF">2023-12-14T09:31:00Z</dcterms:modified>
</cp:coreProperties>
</file>